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</w:pPr>
      <w:bookmarkStart w:id="0" w:name="_Hlk89014383"/>
      <w:bookmarkEnd w:id="0"/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(</w:t>
      </w:r>
      <w:r w:rsidRPr="00856FE9">
        <w:rPr>
          <w:rFonts w:ascii="Consolas" w:hAnsi="Consolas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856FE9" w:rsidRDefault="0035449E" w:rsidP="0035449E">
      <w:pPr>
        <w:rPr>
          <w:rFonts w:ascii="Consolas" w:hAnsi="Consolas"/>
        </w:rPr>
      </w:pPr>
    </w:p>
    <w:p w14:paraId="17F2FC3B" w14:textId="77777777" w:rsidR="009314DE" w:rsidRPr="00856FE9" w:rsidRDefault="00E77519" w:rsidP="00E77519">
      <w:pPr>
        <w:rPr>
          <w:rFonts w:ascii="Consolas" w:hAnsi="Consolas"/>
          <w:b/>
          <w:sz w:val="32"/>
        </w:rPr>
      </w:pPr>
      <w:r w:rsidRPr="00856FE9">
        <w:rPr>
          <w:rFonts w:ascii="Consolas" w:hAnsi="Consolas"/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75087CB9" w14:textId="61A5AB8F" w:rsidR="00CB0F76" w:rsidRPr="00856FE9" w:rsidRDefault="00CB0F76" w:rsidP="00CB0F76">
      <w:pPr>
        <w:rPr>
          <w:rFonts w:ascii="Consolas" w:hAnsi="Consolas"/>
        </w:rPr>
      </w:pPr>
    </w:p>
    <w:p w14:paraId="2BB36B96" w14:textId="77777777" w:rsidR="00CB0F76" w:rsidRPr="00856FE9" w:rsidRDefault="00CB0F76" w:rsidP="00CB0F76">
      <w:pPr>
        <w:rPr>
          <w:rFonts w:ascii="Consolas" w:hAnsi="Consolas"/>
        </w:rPr>
      </w:pPr>
    </w:p>
    <w:p w14:paraId="5A9D76F4" w14:textId="77777777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Численные методы</w:t>
      </w:r>
    </w:p>
    <w:p w14:paraId="22258A3D" w14:textId="2C2CF210" w:rsidR="00EE0802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Лабораторная работа №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8</w:t>
      </w:r>
      <w:r w:rsidRPr="00856FE9">
        <w:rPr>
          <w:rFonts w:ascii="Consolas" w:hAnsi="Consolas" w:cstheme="minorHAnsi"/>
          <w:color w:val="000000"/>
          <w:sz w:val="32"/>
          <w:szCs w:val="32"/>
        </w:rPr>
        <w:t>:</w:t>
      </w:r>
    </w:p>
    <w:p w14:paraId="149E8320" w14:textId="77777777" w:rsidR="003B7469" w:rsidRPr="00856FE9" w:rsidRDefault="003B7469" w:rsidP="003B7469">
      <w:pPr>
        <w:rPr>
          <w:rFonts w:ascii="Consolas" w:hAnsi="Consolas"/>
        </w:rPr>
      </w:pPr>
    </w:p>
    <w:p w14:paraId="4A16FF8B" w14:textId="426BA111" w:rsidR="00EE0802" w:rsidRPr="00856FE9" w:rsidRDefault="0035449E" w:rsidP="00856FE9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«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ЧИСЛЕННОЕ РЕШЕНИЕ СТАЦИОНАРНЫХ ЗАДАЧ ТЕПЛОПРОВОДНОСТИ</w:t>
      </w:r>
      <w:r w:rsidRPr="00856FE9">
        <w:rPr>
          <w:rFonts w:ascii="Consolas" w:hAnsi="Consolas" w:cstheme="minorHAnsi"/>
          <w:color w:val="000000"/>
          <w:sz w:val="32"/>
          <w:szCs w:val="32"/>
        </w:rPr>
        <w:t>»</w:t>
      </w:r>
    </w:p>
    <w:p w14:paraId="42ADDB6C" w14:textId="1534FD29" w:rsidR="009314DE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22C7A184" w14:textId="77777777" w:rsidR="009314DE" w:rsidRPr="00856FE9" w:rsidRDefault="009314DE" w:rsidP="009314DE">
      <w:pPr>
        <w:rPr>
          <w:rFonts w:ascii="Consolas" w:hAnsi="Consolas"/>
        </w:rPr>
      </w:pPr>
    </w:p>
    <w:p w14:paraId="1BA61905" w14:textId="77777777" w:rsidR="009314DE" w:rsidRPr="00856FE9" w:rsidRDefault="009314DE" w:rsidP="00EE0802">
      <w:pPr>
        <w:rPr>
          <w:rFonts w:ascii="Consolas" w:hAnsi="Consolas"/>
        </w:rPr>
      </w:pPr>
    </w:p>
    <w:p w14:paraId="4E1A8585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6A811BB3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10A0CE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F5E58F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32FB3C7F" w14:textId="77777777" w:rsidR="00AB1795" w:rsidRPr="00856FE9" w:rsidRDefault="00AB1795" w:rsidP="0035449E">
      <w:pPr>
        <w:rPr>
          <w:rFonts w:ascii="Consolas" w:hAnsi="Consolas"/>
        </w:rPr>
      </w:pPr>
    </w:p>
    <w:p w14:paraId="6B4CB4A4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Выполнил:</w:t>
      </w:r>
      <w:r w:rsidRPr="00856FE9">
        <w:rPr>
          <w:rFonts w:ascii="Consolas" w:hAnsi="Consolas"/>
        </w:rPr>
        <w:t xml:space="preserve"> Солонин Е. В. А-14-19</w:t>
      </w:r>
    </w:p>
    <w:p w14:paraId="78BAF5FB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Преподаватель:</w:t>
      </w:r>
      <w:r w:rsidRPr="00856FE9">
        <w:rPr>
          <w:rFonts w:ascii="Consolas" w:hAnsi="Consolas"/>
        </w:rPr>
        <w:t xml:space="preserve"> Амосова О. А.</w:t>
      </w:r>
    </w:p>
    <w:p w14:paraId="377B8882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</w:rPr>
        <w:t xml:space="preserve">Вариант </w:t>
      </w:r>
      <w:r w:rsidR="00A65528" w:rsidRPr="00856FE9">
        <w:rPr>
          <w:rFonts w:ascii="Consolas" w:hAnsi="Consolas"/>
        </w:rPr>
        <w:t>41</w:t>
      </w:r>
    </w:p>
    <w:p w14:paraId="1930B37A" w14:textId="77777777" w:rsidR="00DD08D2" w:rsidRPr="00856FE9" w:rsidRDefault="00DD08D2" w:rsidP="009314DE">
      <w:pPr>
        <w:rPr>
          <w:rFonts w:ascii="Consolas" w:hAnsi="Consolas"/>
        </w:rPr>
      </w:pPr>
    </w:p>
    <w:p w14:paraId="7C621766" w14:textId="77777777" w:rsidR="00AB1795" w:rsidRPr="00856FE9" w:rsidRDefault="00AB1795" w:rsidP="009314DE">
      <w:pPr>
        <w:rPr>
          <w:rFonts w:ascii="Consolas" w:hAnsi="Consolas"/>
        </w:rPr>
      </w:pPr>
    </w:p>
    <w:p w14:paraId="5A289A37" w14:textId="77777777" w:rsidR="00AB1795" w:rsidRPr="00856FE9" w:rsidRDefault="00AB1795" w:rsidP="009314DE">
      <w:pPr>
        <w:rPr>
          <w:rFonts w:ascii="Consolas" w:hAnsi="Consolas"/>
        </w:rPr>
      </w:pPr>
    </w:p>
    <w:p w14:paraId="62B11B0D" w14:textId="77777777" w:rsidR="00AB1795" w:rsidRPr="00856FE9" w:rsidRDefault="00AB1795" w:rsidP="009314DE">
      <w:pPr>
        <w:rPr>
          <w:rFonts w:ascii="Consolas" w:hAnsi="Consolas"/>
        </w:rPr>
      </w:pPr>
    </w:p>
    <w:p w14:paraId="3F67B137" w14:textId="22938775" w:rsidR="00AB1795" w:rsidRPr="00856FE9" w:rsidRDefault="00AB1795" w:rsidP="009314DE">
      <w:pPr>
        <w:rPr>
          <w:rFonts w:ascii="Consolas" w:hAnsi="Consolas"/>
        </w:rPr>
      </w:pPr>
    </w:p>
    <w:p w14:paraId="10C049E8" w14:textId="3BDFF7D0" w:rsidR="002326F5" w:rsidRPr="00856FE9" w:rsidRDefault="002326F5" w:rsidP="009314DE">
      <w:pPr>
        <w:rPr>
          <w:rFonts w:ascii="Consolas" w:hAnsi="Consolas"/>
        </w:rPr>
      </w:pPr>
    </w:p>
    <w:p w14:paraId="113E0E03" w14:textId="0A28ACB0" w:rsidR="002326F5" w:rsidRDefault="002326F5" w:rsidP="009314DE">
      <w:pPr>
        <w:rPr>
          <w:rFonts w:ascii="Consolas" w:hAnsi="Consolas"/>
        </w:rPr>
      </w:pPr>
    </w:p>
    <w:p w14:paraId="04B69C3D" w14:textId="77777777" w:rsidR="00856FE9" w:rsidRPr="00856FE9" w:rsidRDefault="00856FE9" w:rsidP="009314DE">
      <w:pPr>
        <w:rPr>
          <w:rFonts w:ascii="Consolas" w:hAnsi="Consolas"/>
        </w:rPr>
      </w:pPr>
    </w:p>
    <w:p w14:paraId="6E994CEA" w14:textId="6C948E33" w:rsidR="00856FE9" w:rsidRPr="00856FE9" w:rsidRDefault="00AB1795" w:rsidP="00856FE9">
      <w:pPr>
        <w:jc w:val="center"/>
        <w:rPr>
          <w:rFonts w:ascii="Consolas" w:hAnsi="Consolas"/>
        </w:rPr>
      </w:pPr>
      <w:r w:rsidRPr="00856FE9">
        <w:rPr>
          <w:rFonts w:ascii="Consolas" w:hAnsi="Consolas"/>
        </w:rPr>
        <w:t>2021 Москва</w:t>
      </w:r>
    </w:p>
    <w:p w14:paraId="79F48B56" w14:textId="77777777" w:rsidR="00AB1795" w:rsidRPr="006B5EEA" w:rsidRDefault="00AB1795" w:rsidP="00AB1795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79B1F186" w14:textId="77777777" w:rsidR="00856FE9" w:rsidRPr="00856FE9" w:rsidRDefault="00856FE9" w:rsidP="00856FE9">
      <w:p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b/>
          <w:sz w:val="24"/>
          <w:szCs w:val="24"/>
        </w:rPr>
        <w:t>Задача 8.1.</w:t>
      </w:r>
      <w:r w:rsidRPr="00856FE9">
        <w:rPr>
          <w:rFonts w:ascii="Consolas" w:hAnsi="Consolas"/>
          <w:sz w:val="24"/>
          <w:szCs w:val="24"/>
        </w:rPr>
        <w:t xml:space="preserve"> Найти с точностью </w:t>
      </w:r>
      <w:r w:rsidRPr="00856FE9">
        <w:rPr>
          <w:rFonts w:ascii="Consolas" w:hAnsi="Consolas"/>
          <w:position w:val="-6"/>
          <w:sz w:val="24"/>
          <w:szCs w:val="24"/>
        </w:rPr>
        <w:object w:dxaOrig="720" w:dyaOrig="240" w14:anchorId="7402F2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6" o:title=""/>
          </v:shape>
          <o:OLEObject Type="Embed" ProgID="Equation.DSMT4" ShapeID="_x0000_i1025" DrawAspect="Content" ObjectID="_1699637777" r:id="rId7"/>
        </w:object>
      </w:r>
      <w:r w:rsidRPr="00856FE9">
        <w:rPr>
          <w:rFonts w:ascii="Consolas" w:hAnsi="Consolas"/>
          <w:sz w:val="24"/>
          <w:szCs w:val="24"/>
        </w:rPr>
        <w:t xml:space="preserve"> приближенное решение краевой задачи </w:t>
      </w:r>
    </w:p>
    <w:p w14:paraId="3A8BA362" w14:textId="7D5391F0" w:rsidR="00856FE9" w:rsidRPr="00856FE9" w:rsidRDefault="00856FE9" w:rsidP="00856FE9">
      <w:pPr>
        <w:pStyle w:val="00-06"/>
        <w:jc w:val="both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      </w:t>
      </w:r>
      <w:r w:rsidRPr="00856FE9">
        <w:rPr>
          <w:rFonts w:ascii="Consolas" w:hAnsi="Consolas"/>
          <w:position w:val="-26"/>
          <w:sz w:val="24"/>
          <w:szCs w:val="24"/>
          <w:lang w:val="en-US"/>
        </w:rPr>
        <w:object w:dxaOrig="3140" w:dyaOrig="620" w14:anchorId="300EB4AD">
          <v:shape id="_x0000_i1026" type="#_x0000_t75" style="width:156.75pt;height:30.75pt" o:ole="">
            <v:imagedata r:id="rId8" o:title=""/>
          </v:shape>
          <o:OLEObject Type="Embed" ProgID="Equation.DSMT4" ShapeID="_x0000_i1026" DrawAspect="Content" ObjectID="_1699637778" r:id="rId9"/>
        </w:object>
      </w:r>
      <w:r w:rsidRPr="00856FE9">
        <w:rPr>
          <w:rFonts w:ascii="Consolas" w:hAnsi="Consolas"/>
          <w:sz w:val="24"/>
          <w:szCs w:val="24"/>
        </w:rPr>
        <w:t xml:space="preserve">   где   </w:t>
      </w:r>
      <w:r w:rsidRPr="00856FE9">
        <w:rPr>
          <w:rFonts w:ascii="Consolas" w:hAnsi="Consolas"/>
          <w:position w:val="-26"/>
          <w:sz w:val="24"/>
          <w:szCs w:val="24"/>
        </w:rPr>
        <w:object w:dxaOrig="2520" w:dyaOrig="620" w14:anchorId="3F36139C">
          <v:shape id="_x0000_i1027" type="#_x0000_t75" style="width:126pt;height:30.75pt" o:ole="">
            <v:imagedata r:id="rId10" o:title=""/>
          </v:shape>
          <o:OLEObject Type="Embed" ProgID="Equation.DSMT4" ShapeID="_x0000_i1027" DrawAspect="Content" ObjectID="_1699637779" r:id="rId11"/>
        </w:object>
      </w:r>
    </w:p>
    <w:p w14:paraId="229A35D3" w14:textId="77777777" w:rsidR="00856FE9" w:rsidRDefault="00856FE9" w:rsidP="00856FE9">
      <w:pPr>
        <w:pStyle w:val="3"/>
        <w:rPr>
          <w:rFonts w:ascii="Consolas" w:hAnsi="Consolas"/>
        </w:rPr>
      </w:pPr>
    </w:p>
    <w:p w14:paraId="1A07AA44" w14:textId="119603AC" w:rsidR="00856FE9" w:rsidRDefault="00856FE9" w:rsidP="00856FE9">
      <w:pPr>
        <w:pStyle w:val="3"/>
        <w:rPr>
          <w:rFonts w:ascii="Consolas" w:hAnsi="Consolas"/>
        </w:rPr>
      </w:pPr>
      <w:r w:rsidRPr="00856FE9">
        <w:rPr>
          <w:rFonts w:ascii="Consolas" w:hAnsi="Consolas"/>
        </w:rPr>
        <w:t>ПОРЯДОК РЕШЕНИЯ ЗАДАЧИ</w:t>
      </w:r>
    </w:p>
    <w:p w14:paraId="43178A71" w14:textId="77777777" w:rsidR="00856FE9" w:rsidRPr="00856FE9" w:rsidRDefault="00856FE9" w:rsidP="00856FE9"/>
    <w:p w14:paraId="331BA701" w14:textId="735556CF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Построить тестовый пример, используя коэффициенты </w:t>
      </w:r>
      <w:r w:rsidRPr="00856FE9">
        <w:rPr>
          <w:rFonts w:ascii="Consolas" w:hAnsi="Consolas"/>
          <w:sz w:val="24"/>
          <w:szCs w:val="24"/>
          <w:lang w:val="en-US"/>
        </w:rPr>
        <w:t>k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</w:t>
      </w:r>
      <w:proofErr w:type="gramStart"/>
      <w:r w:rsidRPr="00856FE9">
        <w:rPr>
          <w:rFonts w:ascii="Consolas" w:hAnsi="Consolas"/>
          <w:sz w:val="24"/>
          <w:szCs w:val="24"/>
        </w:rPr>
        <w:t xml:space="preserve">и  </w:t>
      </w:r>
      <w:r w:rsidRPr="00856FE9">
        <w:rPr>
          <w:rFonts w:ascii="Consolas" w:hAnsi="Consolas"/>
          <w:sz w:val="24"/>
          <w:szCs w:val="24"/>
          <w:lang w:val="en-US"/>
        </w:rPr>
        <w:t>q</w:t>
      </w:r>
      <w:proofErr w:type="gramEnd"/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, указанные в индивидуальном варианте.</w:t>
      </w:r>
    </w:p>
    <w:p w14:paraId="46E2A2F6" w14:textId="3D4B124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оставить разностную схему методом баланса. Выписать коэффициенты матрицы системы уравнений и коэффициенты правой части (интегралы, требуемые при построении разностной схемы, вычислить аналитически.) </w:t>
      </w:r>
    </w:p>
    <w:p w14:paraId="7F9289C9" w14:textId="04089B4A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Решение системы разностных уравнений найти прямым методом с помощью встроенной процедуры.</w:t>
      </w:r>
    </w:p>
    <w:p w14:paraId="33BCDCBB" w14:textId="593A1E87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на одном чертеже графики приближенного и точного решений для тестового примера и график погрешности.   После проверки правильности работы программы перейти к решению основной задачи.</w:t>
      </w:r>
    </w:p>
    <w:p w14:paraId="6F6CBD62" w14:textId="39C9EC91" w:rsidR="00856FE9" w:rsidRPr="00856FE9" w:rsidRDefault="00856FE9" w:rsidP="00856FE9">
      <w:pPr>
        <w:pStyle w:val="00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Для вычисления решения задачи с заданной точностью произвести расчет с начальным шагом </w:t>
      </w:r>
      <w:r w:rsidRPr="00856FE9">
        <w:rPr>
          <w:rFonts w:ascii="Consolas" w:hAnsi="Consolas"/>
          <w:position w:val="-20"/>
          <w:sz w:val="24"/>
          <w:szCs w:val="24"/>
        </w:rPr>
        <w:object w:dxaOrig="820" w:dyaOrig="499" w14:anchorId="189B1B72">
          <v:shape id="_x0000_i1028" type="#_x0000_t75" style="width:41.25pt;height:24.75pt" o:ole="">
            <v:imagedata r:id="rId12" o:title=""/>
          </v:shape>
          <o:OLEObject Type="Embed" ProgID="Equation.DSMT4" ShapeID="_x0000_i1028" DrawAspect="Content" ObjectID="_1699637780" r:id="rId13"/>
        </w:object>
      </w:r>
      <w:r w:rsidRPr="00856FE9">
        <w:rPr>
          <w:rFonts w:ascii="Consolas" w:hAnsi="Consolas"/>
          <w:sz w:val="24"/>
          <w:szCs w:val="24"/>
        </w:rPr>
        <w:t xml:space="preserve"> затем уменьшить шаг вдвое. Проверку достижения </w:t>
      </w:r>
      <w:proofErr w:type="gramStart"/>
      <w:r w:rsidRPr="00856FE9">
        <w:rPr>
          <w:rFonts w:ascii="Consolas" w:hAnsi="Consolas"/>
          <w:sz w:val="24"/>
          <w:szCs w:val="24"/>
        </w:rPr>
        <w:t>заданной  точности</w:t>
      </w:r>
      <w:proofErr w:type="gramEnd"/>
      <w:r w:rsidRPr="00856FE9">
        <w:rPr>
          <w:rFonts w:ascii="Consolas" w:hAnsi="Consolas"/>
          <w:sz w:val="24"/>
          <w:szCs w:val="24"/>
        </w:rPr>
        <w:t xml:space="preserve"> производить в программе по правилу Рунге.</w:t>
      </w:r>
    </w:p>
    <w:p w14:paraId="39AA556F" w14:textId="1285386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графики найденного решения и графики погрешностей.</w:t>
      </w:r>
    </w:p>
    <w:p w14:paraId="569C4E7A" w14:textId="4AB0D0FB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Используя программу, составленную в </w:t>
      </w:r>
      <w:proofErr w:type="gramStart"/>
      <w:r w:rsidRPr="00856FE9">
        <w:rPr>
          <w:rFonts w:ascii="Consolas" w:hAnsi="Consolas"/>
          <w:sz w:val="24"/>
          <w:szCs w:val="24"/>
        </w:rPr>
        <w:t>задаче,  выполнить</w:t>
      </w:r>
      <w:proofErr w:type="gramEnd"/>
      <w:r w:rsidRPr="00856FE9">
        <w:rPr>
          <w:rFonts w:ascii="Consolas" w:hAnsi="Consolas"/>
          <w:sz w:val="24"/>
          <w:szCs w:val="24"/>
        </w:rPr>
        <w:t xml:space="preserve"> вычислительные эксперименты:  найти решение задачи  при следующих  вариантах    измененной правой части уравнения 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</w:t>
      </w:r>
      <w:r>
        <w:rPr>
          <w:rFonts w:ascii="Consolas" w:hAnsi="Consolas"/>
          <w:sz w:val="24"/>
          <w:szCs w:val="24"/>
        </w:rPr>
        <w:t xml:space="preserve"> 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i/>
          <w:sz w:val="24"/>
          <w:szCs w:val="24"/>
        </w:rPr>
        <w:t>)</w:t>
      </w:r>
      <w:r w:rsidRPr="00856FE9">
        <w:rPr>
          <w:rFonts w:ascii="Consolas" w:hAnsi="Consolas"/>
          <w:sz w:val="24"/>
          <w:szCs w:val="24"/>
        </w:rPr>
        <w:t xml:space="preserve"> -  исходная функция правой части ):</w:t>
      </w:r>
    </w:p>
    <w:p w14:paraId="457B7F47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2DCEA248" w14:textId="1BD11345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600" w:dyaOrig="900" w14:anchorId="11789ABE">
          <v:shape id="_x0000_i1029" type="#_x0000_t75" style="width:180pt;height:45pt" o:ole="">
            <v:imagedata r:id="rId14" o:title=""/>
          </v:shape>
          <o:OLEObject Type="Embed" ProgID="Equation.DSMT4" ShapeID="_x0000_i1029" DrawAspect="Content" ObjectID="_1699637781" r:id="rId15"/>
        </w:object>
      </w:r>
      <w:r w:rsidRPr="00856FE9">
        <w:rPr>
          <w:rFonts w:ascii="Consolas" w:hAnsi="Consolas"/>
          <w:sz w:val="24"/>
          <w:szCs w:val="24"/>
        </w:rPr>
        <w:t xml:space="preserve">;    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900" w:dyaOrig="900" w14:anchorId="5AD51296">
          <v:shape id="_x0000_i1030" type="#_x0000_t75" style="width:195pt;height:45pt" o:ole="">
            <v:imagedata r:id="rId16" o:title=""/>
          </v:shape>
          <o:OLEObject Type="Embed" ProgID="Equation.DSMT4" ShapeID="_x0000_i1030" DrawAspect="Content" ObjectID="_1699637782" r:id="rId17"/>
        </w:object>
      </w:r>
    </w:p>
    <w:p w14:paraId="6B3475AD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7AC9CCF6" w14:textId="6C950FDC" w:rsid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– точечный источник тепла. Задать точечный источник можно следующим образом: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= </w:t>
      </w:r>
      <w:r w:rsidRPr="00856FE9">
        <w:rPr>
          <w:rFonts w:ascii="Consolas" w:hAnsi="Consolas"/>
          <w:position w:val="-10"/>
          <w:sz w:val="24"/>
          <w:szCs w:val="24"/>
        </w:rPr>
        <w:object w:dxaOrig="960" w:dyaOrig="300" w14:anchorId="3B36DABC">
          <v:shape id="_x0000_i1031" type="#_x0000_t75" style="width:48pt;height:15pt" o:ole="">
            <v:imagedata r:id="rId18" o:title=""/>
          </v:shape>
          <o:OLEObject Type="Embed" ProgID="Equation.DSMT4" ShapeID="_x0000_i1031" DrawAspect="Content" ObjectID="_1699637783" r:id="rId19"/>
        </w:object>
      </w:r>
      <w:r w:rsidRPr="00856FE9">
        <w:rPr>
          <w:rFonts w:ascii="Consolas" w:hAnsi="Consolas"/>
          <w:sz w:val="24"/>
          <w:szCs w:val="24"/>
        </w:rPr>
        <w:t xml:space="preserve">  где  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– некоторая константа (мощность источника), </w:t>
      </w:r>
      <w:r w:rsidRPr="00856FE9">
        <w:rPr>
          <w:rFonts w:ascii="Consolas" w:hAnsi="Consolas"/>
          <w:position w:val="-10"/>
          <w:sz w:val="24"/>
          <w:szCs w:val="24"/>
        </w:rPr>
        <w:object w:dxaOrig="460" w:dyaOrig="300" w14:anchorId="42723AC2">
          <v:shape id="_x0000_i1032" type="#_x0000_t75" style="width:23.25pt;height:15pt" o:ole="">
            <v:imagedata r:id="rId20" o:title=""/>
          </v:shape>
          <o:OLEObject Type="Embed" ProgID="Equation.DSMT4" ShapeID="_x0000_i1032" DrawAspect="Content" ObjectID="_1699637784" r:id="rId21"/>
        </w:object>
      </w:r>
      <w:r w:rsidRPr="00856FE9">
        <w:rPr>
          <w:rFonts w:ascii="Consolas" w:hAnsi="Consolas"/>
          <w:sz w:val="24"/>
          <w:szCs w:val="24"/>
        </w:rPr>
        <w:t xml:space="preserve">- дельта функция , </w:t>
      </w:r>
      <w:r w:rsidRPr="00856FE9">
        <w:rPr>
          <w:rFonts w:ascii="Consolas" w:hAnsi="Consolas"/>
          <w:position w:val="-6"/>
          <w:sz w:val="24"/>
          <w:szCs w:val="24"/>
        </w:rPr>
        <w:object w:dxaOrig="300" w:dyaOrig="240" w14:anchorId="334503DD">
          <v:shape id="_x0000_i1033" type="#_x0000_t75" style="width:15pt;height:12pt" o:ole="">
            <v:imagedata r:id="rId22" o:title=""/>
          </v:shape>
          <o:OLEObject Type="Embed" ProgID="Equation.DSMT4" ShapeID="_x0000_i1033" DrawAspect="Content" ObjectID="_1699637785" r:id="rId23"/>
        </w:object>
      </w:r>
      <w:r w:rsidRPr="00856FE9">
        <w:rPr>
          <w:rFonts w:ascii="Consolas" w:hAnsi="Consolas"/>
          <w:sz w:val="24"/>
          <w:szCs w:val="24"/>
        </w:rPr>
        <w:t xml:space="preserve">-точка </w:t>
      </w:r>
      <w:r>
        <w:rPr>
          <w:rFonts w:ascii="Consolas" w:hAnsi="Consolas"/>
          <w:sz w:val="24"/>
          <w:szCs w:val="24"/>
        </w:rPr>
        <w:t xml:space="preserve">из </w:t>
      </w:r>
      <w:r w:rsidRPr="00856FE9">
        <w:rPr>
          <w:rFonts w:ascii="Consolas" w:hAnsi="Consolas"/>
          <w:sz w:val="24"/>
          <w:szCs w:val="24"/>
        </w:rPr>
        <w:t>отрезка [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] в которую ставится источник. Рассмотреть различные расположения точки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на отрезке [</w:t>
      </w:r>
      <w:proofErr w:type="gramStart"/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proofErr w:type="gramEnd"/>
      <w:r w:rsidRPr="00856FE9">
        <w:rPr>
          <w:rFonts w:ascii="Consolas" w:hAnsi="Consolas"/>
          <w:sz w:val="24"/>
          <w:szCs w:val="24"/>
        </w:rPr>
        <w:t>].</w:t>
      </w:r>
    </w:p>
    <w:p w14:paraId="2D8E4D28" w14:textId="77777777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</w:p>
    <w:p w14:paraId="2AC8EB69" w14:textId="1DAB7895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proofErr w:type="gramStart"/>
      <w:r w:rsidRPr="00856FE9">
        <w:rPr>
          <w:rFonts w:ascii="Consolas" w:hAnsi="Consolas"/>
          <w:sz w:val="24"/>
          <w:szCs w:val="24"/>
        </w:rPr>
        <w:t>Построить  на</w:t>
      </w:r>
      <w:proofErr w:type="gramEnd"/>
      <w:r w:rsidRPr="00856FE9">
        <w:rPr>
          <w:rFonts w:ascii="Consolas" w:hAnsi="Consolas"/>
          <w:sz w:val="24"/>
          <w:szCs w:val="24"/>
        </w:rPr>
        <w:t xml:space="preserve"> одном чертеже графики полученных  приближенных решений.</w:t>
      </w:r>
    </w:p>
    <w:p w14:paraId="71D8DCE9" w14:textId="5F4FC06D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Определить при каком </w:t>
      </w:r>
      <w:proofErr w:type="gramStart"/>
      <w:r w:rsidRPr="00856FE9">
        <w:rPr>
          <w:rFonts w:ascii="Consolas" w:hAnsi="Consolas"/>
          <w:sz w:val="24"/>
          <w:szCs w:val="24"/>
        </w:rPr>
        <w:t>варианте  из</w:t>
      </w:r>
      <w:proofErr w:type="gramEnd"/>
      <w:r w:rsidRPr="00856FE9">
        <w:rPr>
          <w:rFonts w:ascii="Consolas" w:hAnsi="Consolas"/>
          <w:sz w:val="24"/>
          <w:szCs w:val="24"/>
        </w:rPr>
        <w:t xml:space="preserve">  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)-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>) приближенное решение задачи достигает максимального и минимального значений.</w:t>
      </w:r>
    </w:p>
    <w:p w14:paraId="3233E196" w14:textId="419102AD" w:rsidR="003B7469" w:rsidRDefault="003B7469" w:rsidP="006B5EEA">
      <w:pPr>
        <w:rPr>
          <w:rFonts w:ascii="Consolas" w:hAnsi="Consola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737"/>
        <w:gridCol w:w="737"/>
        <w:gridCol w:w="2381"/>
        <w:gridCol w:w="1134"/>
        <w:gridCol w:w="1933"/>
        <w:gridCol w:w="789"/>
        <w:gridCol w:w="737"/>
      </w:tblGrid>
      <w:tr w:rsidR="00B54B00" w:rsidRPr="00B54B00" w14:paraId="3F39774D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4F95A20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4"/>
                <w:sz w:val="24"/>
                <w:szCs w:val="24"/>
              </w:rPr>
              <w:object w:dxaOrig="320" w:dyaOrig="240" w14:anchorId="683CEA00">
                <v:shape id="_x0000_i1034" type="#_x0000_t75" style="width:15.75pt;height:12pt" o:ole="">
                  <v:imagedata r:id="rId24" o:title=""/>
                </v:shape>
                <o:OLEObject Type="Embed" ProgID="Equation.DSMT4" ShapeID="_x0000_i1034" DrawAspect="Content" ObjectID="_1699637786" r:id="rId25"/>
              </w:objec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3D0338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00" w14:anchorId="03E9E296">
                <v:shape id="_x0000_i1035" type="#_x0000_t75" style="width:9pt;height:9.75pt" o:ole="">
                  <v:imagedata r:id="rId26" o:title=""/>
                </v:shape>
                <o:OLEObject Type="Embed" ProgID="Equation.DSMT4" ShapeID="_x0000_i1035" DrawAspect="Content" ObjectID="_1699637787" r:id="rId2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3F9937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40" w14:anchorId="3EA64D23">
                <v:shape id="_x0000_i1036" type="#_x0000_t75" style="width:9pt;height:12pt" o:ole="">
                  <v:imagedata r:id="rId28" o:title=""/>
                </v:shape>
                <o:OLEObject Type="Embed" ProgID="Equation.DSMT4" ShapeID="_x0000_i1036" DrawAspect="Content" ObjectID="_1699637788" r:id="rId29"/>
              </w:objec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3F0D592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EA1DD8">
                <v:shape id="_x0000_i1037" type="#_x0000_t75" style="width:20.25pt;height:15pt" o:ole="">
                  <v:imagedata r:id="rId30" o:title=""/>
                </v:shape>
                <o:OLEObject Type="Embed" ProgID="Equation.DSMT4" ShapeID="_x0000_i1037" DrawAspect="Content" ObjectID="_1699637789" r:id="rId3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793E34FA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87B10D">
                <v:shape id="_x0000_i1038" type="#_x0000_t75" style="width:20.25pt;height:15pt" o:ole="">
                  <v:imagedata r:id="rId32" o:title=""/>
                </v:shape>
                <o:OLEObject Type="Embed" ProgID="Equation.DSMT4" ShapeID="_x0000_i1038" DrawAspect="Content" ObjectID="_1699637790" r:id="rId3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2834D3C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4CA0016F">
                <v:shape id="_x0000_i1039" type="#_x0000_t75" style="width:20.25pt;height:15pt" o:ole="">
                  <v:imagedata r:id="rId34" o:title=""/>
                </v:shape>
                <o:OLEObject Type="Embed" ProgID="Equation.DSMT4" ShapeID="_x0000_i1039" DrawAspect="Content" ObjectID="_1699637791" r:id="rId3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6236DEB8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3163E4A1">
                <v:shape id="_x0000_i1040" type="#_x0000_t75" style="width:15.75pt;height:12pt" o:ole="">
                  <v:imagedata r:id="rId36" o:title=""/>
                </v:shape>
                <o:OLEObject Type="Embed" ProgID="Equation.DSMT4" ShapeID="_x0000_i1040" DrawAspect="Content" ObjectID="_1699637792" r:id="rId3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E0B369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6046BE24">
                <v:shape id="_x0000_i1041" type="#_x0000_t75" style="width:15.75pt;height:12pt" o:ole="">
                  <v:imagedata r:id="rId38" o:title=""/>
                </v:shape>
                <o:OLEObject Type="Embed" ProgID="Equation.DSMT4" ShapeID="_x0000_i1041" DrawAspect="Content" ObjectID="_1699637793" r:id="rId39"/>
              </w:object>
            </w:r>
          </w:p>
        </w:tc>
      </w:tr>
      <w:tr w:rsidR="00B54B00" w:rsidRPr="00B54B00" w14:paraId="5126BDEA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C188FF2" w14:textId="4F8589A4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.1.41</w: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7557079C" w14:textId="50FE3C4F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26CBDD91" w14:textId="445C737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4</w: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5FFBABF" w14:textId="48122A74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6"/>
                <w:sz w:val="24"/>
                <w:szCs w:val="24"/>
              </w:rPr>
              <w:object w:dxaOrig="1840" w:dyaOrig="620" w14:anchorId="29C6BB74">
                <v:shape id="_x0000_i1042" type="#_x0000_t75" style="width:92.25pt;height:30.75pt" o:ole="">
                  <v:imagedata r:id="rId40" o:title=""/>
                </v:shape>
                <o:OLEObject Type="Embed" ProgID="Equation.DSMT4" ShapeID="_x0000_i1042" DrawAspect="Content" ObjectID="_1699637794" r:id="rId4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6EAC1EA1" w14:textId="4BA1E639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0"/>
                <w:sz w:val="24"/>
                <w:szCs w:val="24"/>
              </w:rPr>
              <w:object w:dxaOrig="480" w:dyaOrig="499" w14:anchorId="30627150">
                <v:shape id="_x0000_i1043" type="#_x0000_t75" style="width:24pt;height:24.75pt" o:ole="">
                  <v:imagedata r:id="rId42" o:title=""/>
                </v:shape>
                <o:OLEObject Type="Embed" ProgID="Equation.DSMT4" ShapeID="_x0000_i1043" DrawAspect="Content" ObjectID="_1699637795" r:id="rId4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C200065" w14:textId="2411DADC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120" w:dyaOrig="260" w14:anchorId="1D0A0295">
                <v:shape id="_x0000_i1044" type="#_x0000_t75" style="width:56.25pt;height:12.75pt" o:ole="">
                  <v:imagedata r:id="rId44" o:title=""/>
                </v:shape>
                <o:OLEObject Type="Embed" ProgID="Equation.DSMT4" ShapeID="_x0000_i1044" DrawAspect="Content" ObjectID="_1699637796" r:id="rId4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52BC10E9" w14:textId="5C05DD65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3E19BE8" w14:textId="680B63B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6</w:t>
            </w:r>
          </w:p>
        </w:tc>
      </w:tr>
    </w:tbl>
    <w:p w14:paraId="73206DCD" w14:textId="77777777" w:rsidR="00B54B00" w:rsidRPr="006B5EEA" w:rsidRDefault="00B54B00" w:rsidP="006B5EEA">
      <w:pPr>
        <w:rPr>
          <w:rFonts w:ascii="Consolas" w:hAnsi="Consolas"/>
        </w:rPr>
      </w:pPr>
    </w:p>
    <w:p w14:paraId="36DC911E" w14:textId="5D651592" w:rsidR="00B54B00" w:rsidRPr="00B54B00" w:rsidRDefault="00B54B00" w:rsidP="00B10158">
      <w:pPr>
        <w:rPr>
          <w:rFonts w:ascii="Consolas" w:hAnsi="Consolas"/>
          <w:b/>
          <w:color w:val="FF0000"/>
          <w:sz w:val="28"/>
          <w:szCs w:val="28"/>
          <w:lang w:val="en-US"/>
        </w:rPr>
      </w:pPr>
      <w:r w:rsidRPr="00B54B00">
        <w:rPr>
          <w:rFonts w:ascii="Consolas" w:hAnsi="Consolas"/>
          <w:b/>
          <w:color w:val="FF0000"/>
          <w:sz w:val="28"/>
          <w:szCs w:val="28"/>
        </w:rPr>
        <w:t>Непонятно, почем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 xml:space="preserve">]=[1,4], когда 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k</w:t>
      </w:r>
      <w:r w:rsidRPr="00B54B00">
        <w:rPr>
          <w:rFonts w:ascii="Consolas" w:hAnsi="Consolas"/>
          <w:b/>
          <w:color w:val="FF0000"/>
          <w:sz w:val="28"/>
          <w:szCs w:val="28"/>
        </w:rPr>
        <w:t>(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x</w:t>
      </w:r>
      <w:r w:rsidRPr="00B54B00">
        <w:rPr>
          <w:rFonts w:ascii="Consolas" w:hAnsi="Consolas"/>
          <w:b/>
          <w:color w:val="FF0000"/>
          <w:sz w:val="28"/>
          <w:szCs w:val="28"/>
        </w:rPr>
        <w:t>) определена на [0,3].   Бер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>]=[0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,3]</w:t>
      </w:r>
    </w:p>
    <w:p w14:paraId="4E999F37" w14:textId="0FDDF9F6" w:rsidR="00A65528" w:rsidRPr="006B5EEA" w:rsidRDefault="00A65528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Теоретический материал:</w:t>
      </w:r>
    </w:p>
    <w:p w14:paraId="7EDDFDF3" w14:textId="59510377" w:rsidR="003B7469" w:rsidRPr="003B7469" w:rsidRDefault="003B7469" w:rsidP="003B7469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 xml:space="preserve">Метод </w:t>
      </w:r>
      <w:r w:rsidR="00B54B00">
        <w:rPr>
          <w:rFonts w:ascii="Consolas" w:eastAsiaTheme="minorEastAsia" w:hAnsi="Consolas"/>
          <w:sz w:val="24"/>
          <w:szCs w:val="24"/>
        </w:rPr>
        <w:t>баланса</w:t>
      </w:r>
      <w:r w:rsidRPr="003B7469">
        <w:rPr>
          <w:rFonts w:ascii="Consolas" w:eastAsiaTheme="minorEastAsia" w:hAnsi="Consolas"/>
          <w:sz w:val="24"/>
          <w:szCs w:val="24"/>
        </w:rPr>
        <w:t>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w:r w:rsidR="00B54B00" w:rsidRPr="00A04174">
        <w:rPr>
          <w:position w:val="-32"/>
        </w:rPr>
        <w:object w:dxaOrig="4560" w:dyaOrig="760" w14:anchorId="01858CF2">
          <v:shape id="_x0000_i1045" type="#_x0000_t75" style="width:255pt;height:41.25pt" o:ole="">
            <v:imagedata r:id="rId46" o:title=""/>
          </v:shape>
          <o:OLEObject Type="Embed" ProgID="Equation.DSMT4" ShapeID="_x0000_i1045" DrawAspect="Content" ObjectID="_1699637797" r:id="rId47"/>
        </w:object>
      </w:r>
      <w:r w:rsidR="00B54B00">
        <w:t xml:space="preserve">     </w:t>
      </w:r>
      <w:proofErr w:type="spellStart"/>
      <w:r w:rsidR="00B54B00" w:rsidRPr="00A04174">
        <w:rPr>
          <w:i/>
          <w:lang w:val="en-US"/>
        </w:rPr>
        <w:t>i</w:t>
      </w:r>
      <w:proofErr w:type="spellEnd"/>
      <w:r w:rsidR="00B54B00" w:rsidRPr="00394D2F">
        <w:rPr>
          <w:i/>
        </w:rPr>
        <w:t>=1…</w:t>
      </w:r>
      <w:r w:rsidR="00B54B00" w:rsidRPr="00A04174">
        <w:rPr>
          <w:i/>
          <w:lang w:val="en-US"/>
        </w:rPr>
        <w:t>N</w:t>
      </w:r>
      <w:r w:rsidR="00B54B00" w:rsidRPr="00394D2F">
        <w:rPr>
          <w:i/>
        </w:rPr>
        <w:t>-1</w:t>
      </w:r>
      <w:r w:rsidR="00B54B00">
        <w:t xml:space="preserve">                </w:t>
      </w:r>
    </w:p>
    <w:p w14:paraId="378FD9F9" w14:textId="723A4C60" w:rsidR="00B54B00" w:rsidRPr="00CA6843" w:rsidRDefault="00B54B00" w:rsidP="00B54B00">
      <w:r w:rsidRPr="00394D2F">
        <w:t xml:space="preserve">                            </w:t>
      </w:r>
      <w:r w:rsidRPr="00E06524">
        <w:rPr>
          <w:position w:val="-12"/>
        </w:rPr>
        <w:object w:dxaOrig="780" w:dyaOrig="360" w14:anchorId="211BB726">
          <v:shape id="_x0000_i1046" type="#_x0000_t75" style="width:39pt;height:18pt" o:ole="">
            <v:imagedata r:id="rId48" o:title=""/>
          </v:shape>
          <o:OLEObject Type="Embed" ProgID="Equation.DSMT4" ShapeID="_x0000_i1046" DrawAspect="Content" ObjectID="_1699637798" r:id="rId49"/>
        </w:object>
      </w:r>
      <w:r>
        <w:t xml:space="preserve">,   </w:t>
      </w:r>
      <w:r w:rsidRPr="00E06524">
        <w:rPr>
          <w:position w:val="-12"/>
        </w:rPr>
        <w:object w:dxaOrig="820" w:dyaOrig="360" w14:anchorId="3F4DF350">
          <v:shape id="_x0000_i1047" type="#_x0000_t75" style="width:41.25pt;height:18pt" o:ole="">
            <v:imagedata r:id="rId50" o:title=""/>
          </v:shape>
          <o:OLEObject Type="Embed" ProgID="Equation.DSMT4" ShapeID="_x0000_i1047" DrawAspect="Content" ObjectID="_1699637799" r:id="rId51"/>
        </w:object>
      </w:r>
      <w:r>
        <w:t>.</w:t>
      </w:r>
      <w:r w:rsidRPr="00394D2F">
        <w:t xml:space="preserve"> </w:t>
      </w:r>
      <w:r>
        <w:t xml:space="preserve">                                                               </w:t>
      </w:r>
    </w:p>
    <w:p w14:paraId="24A9F662" w14:textId="77777777" w:rsidR="00B54B00" w:rsidRDefault="00B54B00" w:rsidP="00B54B00"/>
    <w:p w14:paraId="275DC7AC" w14:textId="121741A6" w:rsidR="00B54B00" w:rsidRPr="00A04174" w:rsidRDefault="00B54B00" w:rsidP="00B54B00">
      <w:r>
        <w:t xml:space="preserve">Здесь   </w:t>
      </w:r>
      <w:r w:rsidRPr="00C51669">
        <w:rPr>
          <w:position w:val="-44"/>
        </w:rPr>
        <w:object w:dxaOrig="2040" w:dyaOrig="980" w14:anchorId="2C7C1AFB">
          <v:shape id="_x0000_i1048" type="#_x0000_t75" style="width:102pt;height:48.75pt" o:ole="">
            <v:imagedata r:id="rId52" o:title=""/>
          </v:shape>
          <o:OLEObject Type="Embed" ProgID="Equation.DSMT4" ShapeID="_x0000_i1048" DrawAspect="Content" ObjectID="_1699637800" r:id="rId53"/>
        </w:object>
      </w:r>
      <w:r>
        <w:t xml:space="preserve">,    </w:t>
      </w:r>
      <w:r w:rsidRPr="00C51669">
        <w:rPr>
          <w:position w:val="-44"/>
        </w:rPr>
        <w:object w:dxaOrig="2140" w:dyaOrig="980" w14:anchorId="3023DDA3">
          <v:shape id="_x0000_i1049" type="#_x0000_t75" style="width:107.25pt;height:48.75pt" o:ole="">
            <v:imagedata r:id="rId54" o:title=""/>
          </v:shape>
          <o:OLEObject Type="Embed" ProgID="Equation.DSMT4" ShapeID="_x0000_i1049" DrawAspect="Content" ObjectID="_1699637801" r:id="rId55"/>
        </w:object>
      </w:r>
      <w:r>
        <w:t xml:space="preserve">, </w:t>
      </w:r>
      <w:r w:rsidR="001F511A" w:rsidRPr="000129CE">
        <w:rPr>
          <w:position w:val="-24"/>
        </w:rPr>
        <w:object w:dxaOrig="1820" w:dyaOrig="600" w14:anchorId="19CAB25B">
          <v:shape id="_x0000_i1050" type="#_x0000_t75" style="width:90.75pt;height:30pt" o:ole="">
            <v:imagedata r:id="rId56" o:title=""/>
          </v:shape>
          <o:OLEObject Type="Embed" ProgID="Equation.DSMT4" ShapeID="_x0000_i1050" DrawAspect="Content" ObjectID="_1699637802" r:id="rId57"/>
        </w:object>
      </w:r>
      <w:r w:rsidR="001F511A">
        <w:t xml:space="preserve">   </w:t>
      </w:r>
      <w:r w:rsidR="001F511A" w:rsidRPr="000129CE">
        <w:rPr>
          <w:position w:val="-24"/>
        </w:rPr>
        <w:object w:dxaOrig="1820" w:dyaOrig="600" w14:anchorId="10290E53">
          <v:shape id="_x0000_i1051" type="#_x0000_t75" style="width:90.75pt;height:30pt" o:ole="">
            <v:imagedata r:id="rId58" o:title=""/>
          </v:shape>
          <o:OLEObject Type="Embed" ProgID="Equation.DSMT4" ShapeID="_x0000_i1051" DrawAspect="Content" ObjectID="_1699637803" r:id="rId59"/>
        </w:object>
      </w:r>
    </w:p>
    <w:p w14:paraId="7E62F2E1" w14:textId="77777777" w:rsidR="008A66A7" w:rsidRDefault="008A66A7" w:rsidP="00B10158">
      <w:pPr>
        <w:rPr>
          <w:rFonts w:ascii="Consolas" w:hAnsi="Consolas"/>
          <w:b/>
          <w:sz w:val="28"/>
          <w:szCs w:val="28"/>
        </w:rPr>
      </w:pPr>
    </w:p>
    <w:p w14:paraId="6A29FBEF" w14:textId="33E54A5F" w:rsidR="00B54B00" w:rsidRDefault="00B54B00" w:rsidP="00B10158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5D413846" w14:textId="7B0766A8" w:rsidR="00B54B00" w:rsidRPr="002D547F" w:rsidRDefault="00B54B00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02DD4D86" w14:textId="0270679B" w:rsidR="00B54B00" w:rsidRDefault="002D547F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>Соблюдение граничных условий:</w:t>
      </w:r>
    </w:p>
    <w:p w14:paraId="2D4349BA" w14:textId="6A39661D" w:rsidR="002D547F" w:rsidRPr="00214959" w:rsidRDefault="009F35A9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1D05EACE" w14:textId="49CCBDC2" w:rsidR="00B54B00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>Согласование условий:</w:t>
      </w:r>
    </w:p>
    <w:p w14:paraId="6ACE951C" w14:textId="7E3E8CE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2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при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x=1</m:t>
                  </m:r>
                </m:e>
              </m:eqArr>
            </m:e>
          </m:d>
        </m:oMath>
      </m:oMathPara>
    </w:p>
    <w:p w14:paraId="4E98A3B4" w14:textId="50E1C5D5" w:rsidR="00214959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 xml:space="preserve">Возьм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</w:p>
    <w:p w14:paraId="03FEE2E9" w14:textId="57F7B7C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0+8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4F46C79E" w14:textId="18CFB335" w:rsidR="002A0AB7" w:rsidRPr="00214959" w:rsidRDefault="009F35A9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1.75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5.5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5.25</m:t>
                  </m:r>
                </m:e>
              </m:eqArr>
            </m:e>
          </m:d>
        </m:oMath>
      </m:oMathPara>
    </w:p>
    <w:p w14:paraId="6268C906" w14:textId="0A3E6AF3" w:rsidR="002A0AB7" w:rsidRPr="002D547F" w:rsidRDefault="002A0AB7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8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.7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5.5x+5.2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61F439A" w14:textId="40F0C71F" w:rsidR="00214959" w:rsidRPr="00214959" w:rsidRDefault="00214959" w:rsidP="00B10158">
      <w:pPr>
        <w:rPr>
          <w:rFonts w:ascii="Consolas" w:hAnsi="Consolas"/>
          <w:bCs/>
          <w:sz w:val="28"/>
          <w:szCs w:val="28"/>
        </w:rPr>
      </w:pPr>
    </w:p>
    <w:p w14:paraId="4A0C36DC" w14:textId="7E250289" w:rsidR="00214959" w:rsidRPr="008A66A7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озьмем уравнение </w:t>
      </w:r>
      <m:oMath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</w:p>
    <w:p w14:paraId="2E906915" w14:textId="7595D5AB" w:rsidR="008A66A7" w:rsidRPr="002D547F" w:rsidRDefault="008A66A7" w:rsidP="008A66A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2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*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-8x-2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.5x+5.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10.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1B6FBC4" w14:textId="77777777" w:rsidR="008A66A7" w:rsidRDefault="008A66A7" w:rsidP="00B10158">
      <w:pPr>
        <w:rPr>
          <w:rFonts w:ascii="Consolas" w:eastAsiaTheme="minorEastAsia" w:hAnsi="Consolas"/>
          <w:bCs/>
          <w:i/>
          <w:iCs/>
          <w:sz w:val="28"/>
          <w:szCs w:val="28"/>
        </w:rPr>
      </w:pPr>
    </w:p>
    <w:p w14:paraId="3B4ED1B3" w14:textId="6CD59BE8" w:rsidR="00214959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 w:rsidRPr="008A66A7">
        <w:rPr>
          <w:rFonts w:ascii="Consolas" w:eastAsiaTheme="minorEastAsia" w:hAnsi="Consolas"/>
          <w:bCs/>
          <w:i/>
          <w:iCs/>
          <w:sz w:val="28"/>
          <w:szCs w:val="28"/>
        </w:rPr>
        <w:lastRenderedPageBreak/>
        <w:t>Задача:</w:t>
      </w:r>
      <w:r>
        <w:rPr>
          <w:rFonts w:ascii="Consolas" w:eastAsiaTheme="minorEastAsia" w:hAnsi="Consolas"/>
          <w:bCs/>
          <w:sz w:val="28"/>
          <w:szCs w:val="28"/>
        </w:rPr>
        <w:t xml:space="preserve"> найти приближенное решение к функции 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u</w:t>
      </w:r>
      <w:r w:rsidRPr="008A66A7">
        <w:rPr>
          <w:rFonts w:ascii="Consolas" w:eastAsiaTheme="minorEastAsia" w:hAnsi="Consolas"/>
          <w:bCs/>
          <w:sz w:val="28"/>
          <w:szCs w:val="28"/>
        </w:rPr>
        <w:t>(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x</w:t>
      </w:r>
      <w:r w:rsidRPr="008A66A7">
        <w:rPr>
          <w:rFonts w:ascii="Consolas" w:eastAsiaTheme="minorEastAsia" w:hAnsi="Consolas"/>
          <w:bCs/>
          <w:sz w:val="28"/>
          <w:szCs w:val="28"/>
        </w:rPr>
        <w:t xml:space="preserve">), </w:t>
      </w:r>
      <w:r>
        <w:rPr>
          <w:rFonts w:ascii="Consolas" w:eastAsiaTheme="minorEastAsia" w:hAnsi="Consolas"/>
          <w:bCs/>
          <w:sz w:val="28"/>
          <w:szCs w:val="28"/>
        </w:rPr>
        <w:t>являющейся решением задачи</w:t>
      </w:r>
    </w:p>
    <w:p w14:paraId="15B06D76" w14:textId="6603ADF3" w:rsidR="008A66A7" w:rsidRPr="00815FC3" w:rsidRDefault="008A66A7" w:rsidP="00B10158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[0,3]</m:t>
          </m:r>
        </m:oMath>
      </m:oMathPara>
    </w:p>
    <w:p w14:paraId="791BC0E5" w14:textId="002C56F0" w:rsidR="00355192" w:rsidRPr="006502AB" w:rsidRDefault="00355192" w:rsidP="00B10158">
      <w:pPr>
        <w:rPr>
          <w:rFonts w:ascii="Consolas" w:eastAsiaTheme="minorEastAsia" w:hAnsi="Consolas"/>
          <w:bCs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     </m:t>
          </m:r>
          <m:r>
            <w:rPr>
              <w:rFonts w:ascii="Cambria Math" w:eastAsiaTheme="minorEastAsia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6</m:t>
          </m:r>
        </m:oMath>
      </m:oMathPara>
    </w:p>
    <w:p w14:paraId="400FD974" w14:textId="732C8D3C" w:rsidR="006502AB" w:rsidRPr="00D06435" w:rsidRDefault="006502AB" w:rsidP="00B10158">
      <w:pPr>
        <w:rPr>
          <w:rFonts w:ascii="Consolas" w:eastAsiaTheme="minorEastAsia" w:hAnsi="Consolas"/>
          <w:bCs/>
          <w:i/>
          <w:sz w:val="24"/>
          <w:szCs w:val="24"/>
        </w:rPr>
      </w:pPr>
      <w:r w:rsidRPr="00D06435">
        <w:rPr>
          <w:rFonts w:ascii="Consolas" w:eastAsiaTheme="minorEastAsia" w:hAnsi="Consolas"/>
          <w:bCs/>
          <w:i/>
          <w:sz w:val="24"/>
          <w:szCs w:val="24"/>
        </w:rPr>
        <w:t xml:space="preserve">Будем работать с шагом 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h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</w:rPr>
        <w:t>=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(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b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-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a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)/20</w:t>
      </w:r>
    </w:p>
    <w:p w14:paraId="0728AF62" w14:textId="13345627" w:rsidR="00AC413B" w:rsidRPr="00AC413B" w:rsidRDefault="00AC413B" w:rsidP="00B10158">
      <w:pPr>
        <w:rPr>
          <w:rFonts w:ascii="Consolas" w:eastAsiaTheme="minorEastAsia" w:hAnsi="Consolas"/>
          <w:bCs/>
          <w:i/>
          <w:sz w:val="28"/>
          <w:szCs w:val="28"/>
        </w:rPr>
      </w:pPr>
      <w:r>
        <w:rPr>
          <w:rFonts w:ascii="Consolas" w:hAnsi="Consolas"/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4BC3B75" wp14:editId="5EFF0299">
            <wp:simplePos x="0" y="0"/>
            <wp:positionH relativeFrom="margin">
              <wp:posOffset>76200</wp:posOffset>
            </wp:positionH>
            <wp:positionV relativeFrom="paragraph">
              <wp:posOffset>441960</wp:posOffset>
            </wp:positionV>
            <wp:extent cx="4723765" cy="314896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utput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sz w:val="28"/>
          <w:szCs w:val="28"/>
        </w:rPr>
        <w:t>Графики точного и приближенного решения:</w:t>
      </w:r>
    </w:p>
    <w:p w14:paraId="6CD68919" w14:textId="2C1BA431" w:rsidR="00AC413B" w:rsidRDefault="00AC413B" w:rsidP="00B10158">
      <w:pPr>
        <w:rPr>
          <w:rFonts w:ascii="Consolas" w:hAnsi="Consolas"/>
          <w:b/>
          <w:sz w:val="28"/>
          <w:szCs w:val="28"/>
        </w:rPr>
      </w:pPr>
    </w:p>
    <w:p w14:paraId="7303C9EB" w14:textId="13ACC038" w:rsidR="00AC413B" w:rsidRPr="006502AB" w:rsidRDefault="006502AB" w:rsidP="006502AB">
      <w:pPr>
        <w:rPr>
          <w:rFonts w:ascii="Consolas" w:eastAsiaTheme="minorEastAsia" w:hAnsi="Consolas"/>
          <w:bCs/>
          <w:i/>
          <w:sz w:val="28"/>
          <w:szCs w:val="28"/>
        </w:rPr>
      </w:pPr>
      <w:r w:rsidRPr="006502AB">
        <w:rPr>
          <w:rFonts w:ascii="Consolas" w:eastAsiaTheme="minorEastAsia" w:hAnsi="Consolas"/>
          <w:bCs/>
          <w:i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90F9DB6" wp14:editId="669F71A1">
            <wp:simplePos x="0" y="0"/>
            <wp:positionH relativeFrom="margin">
              <wp:posOffset>9525</wp:posOffset>
            </wp:positionH>
            <wp:positionV relativeFrom="paragraph">
              <wp:posOffset>446405</wp:posOffset>
            </wp:positionV>
            <wp:extent cx="4799965" cy="314896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22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02AB">
        <w:rPr>
          <w:rFonts w:ascii="Consolas" w:eastAsiaTheme="minorEastAsia" w:hAnsi="Consolas"/>
          <w:bCs/>
          <w:i/>
          <w:sz w:val="28"/>
          <w:szCs w:val="28"/>
        </w:rPr>
        <w:t>График погрешности:</w:t>
      </w:r>
    </w:p>
    <w:p w14:paraId="0D9FCEEC" w14:textId="77777777" w:rsidR="006502AB" w:rsidRDefault="006502AB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75B64CEF" w14:textId="77777777" w:rsidR="00425476" w:rsidRDefault="0042547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lastRenderedPageBreak/>
        <w:t>Результаты:</w:t>
      </w:r>
    </w:p>
    <w:p w14:paraId="06533DD8" w14:textId="5300F340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5B08C970" wp14:editId="10DA2D4E">
            <wp:simplePos x="0" y="0"/>
            <wp:positionH relativeFrom="column">
              <wp:posOffset>-200025</wp:posOffset>
            </wp:positionH>
            <wp:positionV relativeFrom="paragraph">
              <wp:posOffset>3683635</wp:posOffset>
            </wp:positionV>
            <wp:extent cx="4876165" cy="3148965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1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770D1EB" wp14:editId="06F3010B">
            <wp:simplePos x="0" y="0"/>
            <wp:positionH relativeFrom="column">
              <wp:posOffset>19050</wp:posOffset>
            </wp:positionH>
            <wp:positionV relativeFrom="paragraph">
              <wp:posOffset>416560</wp:posOffset>
            </wp:positionV>
            <wp:extent cx="4596825" cy="3149206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3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6825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5476">
        <w:rPr>
          <w:rFonts w:ascii="Consolas" w:hAnsi="Consolas"/>
          <w:bCs/>
          <w:sz w:val="24"/>
          <w:szCs w:val="24"/>
        </w:rPr>
        <w:t>Исходная задача</w:t>
      </w:r>
    </w:p>
    <w:p w14:paraId="14AD7642" w14:textId="66C77F5B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6BEFA53B" w14:textId="63A2AABD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727CFA7C" w14:textId="3FA2617B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br w:type="page"/>
      </w:r>
    </w:p>
    <w:p w14:paraId="53827E07" w14:textId="5FE97EE1" w:rsidR="009E784A" w:rsidRPr="009E784A" w:rsidRDefault="003A3822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85888" behindDoc="0" locked="0" layoutInCell="1" allowOverlap="1" wp14:anchorId="01787209" wp14:editId="1BB56D9C">
            <wp:simplePos x="0" y="0"/>
            <wp:positionH relativeFrom="margin">
              <wp:align>left</wp:align>
            </wp:positionH>
            <wp:positionV relativeFrom="paragraph">
              <wp:posOffset>421640</wp:posOffset>
            </wp:positionV>
            <wp:extent cx="4698413" cy="3149206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put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413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784A" w:rsidRPr="009E784A">
        <w:rPr>
          <w:rFonts w:ascii="Consolas" w:hAnsi="Consolas"/>
          <w:b/>
          <w:sz w:val="28"/>
          <w:szCs w:val="28"/>
        </w:rPr>
        <w:t>Вычислительные эксперименты:</w:t>
      </w:r>
    </w:p>
    <w:p w14:paraId="6E321E91" w14:textId="0C7E3BF7" w:rsidR="003A3822" w:rsidRPr="003A3822" w:rsidRDefault="003A3822" w:rsidP="003A3822">
      <w:pPr>
        <w:spacing w:after="160" w:line="259" w:lineRule="auto"/>
        <w:ind w:left="360"/>
        <w:rPr>
          <w:rFonts w:ascii="Consolas" w:hAnsi="Consolas"/>
          <w:bCs/>
          <w:i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* В эксперименте «с» была выбрана точк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4  </m:t>
        </m:r>
      </m:oMath>
      <w:r>
        <w:rPr>
          <w:rFonts w:ascii="Consolas" w:eastAsiaTheme="minorEastAsia" w:hAnsi="Consolas"/>
          <w:bCs/>
          <w:sz w:val="28"/>
          <w:szCs w:val="28"/>
        </w:rPr>
        <w:t>и мощность источника с=-80</w:t>
      </w:r>
    </w:p>
    <w:p w14:paraId="3E459100" w14:textId="77777777" w:rsid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3F5833" w14:textId="540E28F1" w:rsidR="00425476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E419EF">
        <w:rPr>
          <w:rFonts w:ascii="Consolas" w:hAnsi="Consolas"/>
          <w:b/>
          <w:sz w:val="28"/>
          <w:szCs w:val="28"/>
        </w:rPr>
        <w:t>Анализ результатов</w:t>
      </w:r>
      <w:r>
        <w:rPr>
          <w:rFonts w:ascii="Consolas" w:hAnsi="Consolas"/>
          <w:b/>
          <w:sz w:val="28"/>
          <w:szCs w:val="28"/>
        </w:rPr>
        <w:t>:</w:t>
      </w:r>
    </w:p>
    <w:p w14:paraId="60AE2C6A" w14:textId="12E8DA4A" w:rsidR="00E419EF" w:rsidRDefault="00E419EF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 ходе решения задачи возникла проблема при поиске приближенного решения для тестового примера, а именно из-за того, что функция </w:t>
      </w:r>
      <w:r>
        <w:rPr>
          <w:rFonts w:ascii="Consolas" w:hAnsi="Consolas"/>
          <w:bCs/>
          <w:sz w:val="28"/>
          <w:szCs w:val="28"/>
          <w:lang w:val="en-US"/>
        </w:rPr>
        <w:t>f</w:t>
      </w:r>
      <w:r w:rsidRPr="00E419EF">
        <w:rPr>
          <w:rFonts w:ascii="Consolas" w:hAnsi="Consolas"/>
          <w:bCs/>
          <w:sz w:val="28"/>
          <w:szCs w:val="28"/>
        </w:rPr>
        <w:t>(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E419EF">
        <w:rPr>
          <w:rFonts w:ascii="Consolas" w:hAnsi="Consolas"/>
          <w:bCs/>
          <w:sz w:val="28"/>
          <w:szCs w:val="28"/>
        </w:rPr>
        <w:t>)</w:t>
      </w:r>
      <w:r>
        <w:rPr>
          <w:rFonts w:ascii="Consolas" w:hAnsi="Consolas"/>
          <w:bCs/>
          <w:sz w:val="28"/>
          <w:szCs w:val="28"/>
        </w:rPr>
        <w:t xml:space="preserve"> в правой части была </w:t>
      </w:r>
      <w:proofErr w:type="spellStart"/>
      <w:r>
        <w:rPr>
          <w:rFonts w:ascii="Consolas" w:hAnsi="Consolas"/>
          <w:bCs/>
          <w:sz w:val="28"/>
          <w:szCs w:val="28"/>
        </w:rPr>
        <w:t>кусочная</w:t>
      </w:r>
      <w:proofErr w:type="spellEnd"/>
      <w:r>
        <w:rPr>
          <w:rFonts w:ascii="Consolas" w:hAnsi="Consolas"/>
          <w:bCs/>
          <w:sz w:val="28"/>
          <w:szCs w:val="28"/>
        </w:rPr>
        <w:t xml:space="preserve"> - на отрезке, содержащем </w:t>
      </w:r>
      <w:proofErr w:type="gramStart"/>
      <w:r>
        <w:rPr>
          <w:rFonts w:ascii="Consolas" w:hAnsi="Consolas"/>
          <w:bCs/>
          <w:sz w:val="28"/>
          <w:szCs w:val="28"/>
        </w:rPr>
        <w:t>точку разрыва</w:t>
      </w:r>
      <w:proofErr w:type="gramEnd"/>
      <w:r>
        <w:rPr>
          <w:rFonts w:ascii="Consolas" w:hAnsi="Consolas"/>
          <w:bCs/>
          <w:sz w:val="28"/>
          <w:szCs w:val="28"/>
        </w:rPr>
        <w:t xml:space="preserve"> она была не интегрируема. Поэтому пришлось укоротить отрезок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+1/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, </w:t>
      </w:r>
      <w:r>
        <w:rPr>
          <w:rFonts w:ascii="Consolas" w:eastAsiaTheme="minorEastAsia" w:hAnsi="Consolas"/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eastAsiaTheme="minorEastAsia" w:hAnsi="Cambria Math"/>
                <w:bCs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E419EF">
        <w:rPr>
          <w:rFonts w:ascii="Consolas" w:eastAsiaTheme="minorEastAsia" w:hAnsi="Consolas"/>
          <w:bCs/>
          <w:sz w:val="28"/>
          <w:szCs w:val="28"/>
        </w:rPr>
        <w:t>-</w:t>
      </w:r>
      <w:r>
        <w:rPr>
          <w:rFonts w:ascii="Consolas" w:eastAsiaTheme="minorEastAsia" w:hAnsi="Consolas"/>
          <w:bCs/>
          <w:sz w:val="28"/>
          <w:szCs w:val="28"/>
        </w:rPr>
        <w:t>точка разрыва.</w:t>
      </w:r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>Если этого не сделать, вблизи точки разрыва</w:t>
      </w:r>
      <w:r w:rsidR="00696E7D">
        <w:rPr>
          <w:rFonts w:ascii="Consolas" w:eastAsiaTheme="minorEastAsia" w:hAnsi="Consolas"/>
          <w:bCs/>
          <w:sz w:val="28"/>
          <w:szCs w:val="28"/>
        </w:rPr>
        <w:t xml:space="preserve"> была колоссальная потеря точности.</w:t>
      </w:r>
    </w:p>
    <w:p w14:paraId="0A0B0C8C" w14:textId="64ED0B28" w:rsidR="00696E7D" w:rsidRDefault="00696E7D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</w:p>
    <w:p w14:paraId="2D1B8A92" w14:textId="5D93AB42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 xml:space="preserve">Для исходной задачи </w:t>
      </w:r>
      <w:r>
        <w:rPr>
          <w:rFonts w:ascii="Consolas" w:hAnsi="Consolas"/>
          <w:bCs/>
          <w:sz w:val="28"/>
          <w:szCs w:val="28"/>
        </w:rPr>
        <w:t xml:space="preserve">точность </w:t>
      </w:r>
      <m:oMath>
        <m:r>
          <w:rPr>
            <w:rFonts w:ascii="Cambria Math" w:hAnsi="Cambria Math"/>
            <w:sz w:val="28"/>
            <w:szCs w:val="28"/>
          </w:rPr>
          <m:t>ε=0.01</m:t>
        </m:r>
      </m:oMath>
      <w:r>
        <w:rPr>
          <w:rFonts w:ascii="Consolas" w:hAnsi="Consolas"/>
          <w:bCs/>
          <w:sz w:val="28"/>
          <w:szCs w:val="28"/>
        </w:rPr>
        <w:t xml:space="preserve">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20 </w:t>
      </w:r>
      <w:r>
        <w:rPr>
          <w:rFonts w:ascii="Consolas" w:hAnsi="Consolas"/>
          <w:bCs/>
          <w:sz w:val="28"/>
          <w:szCs w:val="28"/>
        </w:rPr>
        <w:t xml:space="preserve">не достигнута, однако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40 </w:t>
      </w:r>
      <w:r>
        <w:rPr>
          <w:rFonts w:ascii="Consolas" w:hAnsi="Consolas"/>
          <w:bCs/>
          <w:sz w:val="28"/>
          <w:szCs w:val="28"/>
        </w:rPr>
        <w:t>решение найдено с заданной точностью.</w:t>
      </w:r>
    </w:p>
    <w:p w14:paraId="28D54D9B" w14:textId="4F254545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>Для вычислительных экспериментов максимальное значение решения достигается в граничной точке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0 </w:t>
      </w:r>
      <w:r>
        <w:rPr>
          <w:rFonts w:ascii="Consolas" w:hAnsi="Consolas"/>
          <w:bCs/>
          <w:sz w:val="28"/>
          <w:szCs w:val="28"/>
        </w:rPr>
        <w:t xml:space="preserve">для экспериментов </w:t>
      </w:r>
      <w:r>
        <w:rPr>
          <w:rFonts w:ascii="Consolas" w:hAnsi="Consolas"/>
          <w:bCs/>
          <w:sz w:val="28"/>
          <w:szCs w:val="28"/>
          <w:lang w:val="en-US"/>
        </w:rPr>
        <w:t>a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и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. </w:t>
      </w:r>
      <w:r>
        <w:rPr>
          <w:rFonts w:ascii="Consolas" w:hAnsi="Consolas"/>
          <w:bCs/>
          <w:sz w:val="28"/>
          <w:szCs w:val="28"/>
        </w:rPr>
        <w:t xml:space="preserve">Минимальное – для эксперимента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в точке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2. </w:t>
      </w:r>
    </w:p>
    <w:p w14:paraId="63DF5071" w14:textId="577A7CC7" w:rsidR="00696E7D" w:rsidRPr="009F35A9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Что касается </w:t>
      </w:r>
      <w:proofErr w:type="spellStart"/>
      <w:r>
        <w:rPr>
          <w:rFonts w:ascii="Consolas" w:hAnsi="Consolas"/>
          <w:bCs/>
          <w:sz w:val="28"/>
          <w:szCs w:val="28"/>
        </w:rPr>
        <w:t>эксперимета</w:t>
      </w:r>
      <w:proofErr w:type="spellEnd"/>
      <w:r>
        <w:rPr>
          <w:rFonts w:ascii="Consolas" w:hAnsi="Consolas"/>
          <w:bCs/>
          <w:sz w:val="28"/>
          <w:szCs w:val="28"/>
        </w:rPr>
        <w:t xml:space="preserve"> с – его учитывать при поиске экстремумов нерезонно, так как выбрав нужную мощность источника можно добиться максимального или минимального значения именно для этого эксперимента. Например, выбрав мощность с=-80 – получили минимум. Взяв с=100 </w:t>
      </w:r>
      <w:r w:rsidR="007B6621">
        <w:rPr>
          <w:rFonts w:ascii="Consolas" w:hAnsi="Consolas"/>
          <w:bCs/>
          <w:sz w:val="28"/>
          <w:szCs w:val="28"/>
        </w:rPr>
        <w:t>–</w:t>
      </w:r>
      <w:r>
        <w:rPr>
          <w:rFonts w:ascii="Consolas" w:hAnsi="Consolas"/>
          <w:bCs/>
          <w:sz w:val="28"/>
          <w:szCs w:val="28"/>
        </w:rPr>
        <w:t xml:space="preserve"> максимум</w:t>
      </w:r>
      <w:r w:rsidR="007B6621">
        <w:rPr>
          <w:rFonts w:ascii="Consolas" w:hAnsi="Consolas"/>
          <w:bCs/>
          <w:sz w:val="28"/>
          <w:szCs w:val="28"/>
        </w:rPr>
        <w:t>.</w:t>
      </w:r>
    </w:p>
    <w:p w14:paraId="74D1F57D" w14:textId="149FD9CF" w:rsidR="00696E7D" w:rsidRPr="00E419EF" w:rsidRDefault="00696E7D" w:rsidP="00E419EF">
      <w:pPr>
        <w:shd w:val="clear" w:color="auto" w:fill="FFFFFF" w:themeFill="background1"/>
        <w:spacing w:after="0" w:line="330" w:lineRule="atLeast"/>
        <w:rPr>
          <w:rFonts w:ascii="Fira Code" w:eastAsia="Times New Roman" w:hAnsi="Fira Code" w:cs="Fira Code"/>
          <w:sz w:val="24"/>
          <w:szCs w:val="24"/>
          <w:lang w:eastAsia="ru-RU"/>
        </w:rPr>
      </w:pPr>
    </w:p>
    <w:p w14:paraId="43B19AB2" w14:textId="14EAB640" w:rsidR="00E419EF" w:rsidRPr="00E419EF" w:rsidRDefault="00E419EF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01783F0E" w14:textId="77777777" w:rsidR="00E419EF" w:rsidRP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7DDE7D" w14:textId="6E92E6CF" w:rsidR="00AB1795" w:rsidRPr="006B5EEA" w:rsidRDefault="00A1043B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Код программы</w:t>
      </w:r>
      <w:r w:rsidR="003D2787" w:rsidRPr="006B5EEA">
        <w:rPr>
          <w:rFonts w:ascii="Consolas" w:hAnsi="Consolas"/>
          <w:b/>
          <w:sz w:val="28"/>
          <w:szCs w:val="28"/>
        </w:rPr>
        <w:t xml:space="preserve"> </w:t>
      </w:r>
      <w:r w:rsidR="003D2787" w:rsidRPr="006B5EEA">
        <w:rPr>
          <w:rFonts w:ascii="Consolas" w:hAnsi="Consolas"/>
          <w:i/>
          <w:szCs w:val="28"/>
        </w:rPr>
        <w:t xml:space="preserve">(пояснения к коду </w:t>
      </w:r>
      <w:r w:rsidR="003311B8" w:rsidRPr="006B5EEA">
        <w:rPr>
          <w:rFonts w:ascii="Consolas" w:hAnsi="Consolas"/>
          <w:i/>
          <w:szCs w:val="28"/>
        </w:rPr>
        <w:t>красным</w:t>
      </w:r>
      <w:r w:rsidR="003D2787" w:rsidRPr="006B5EEA">
        <w:rPr>
          <w:rFonts w:ascii="Consolas" w:hAnsi="Consolas"/>
          <w:i/>
          <w:szCs w:val="28"/>
        </w:rPr>
        <w:t xml:space="preserve"> цветом)</w:t>
      </w:r>
      <w:r w:rsidR="003D2787" w:rsidRPr="006B5EEA">
        <w:rPr>
          <w:rFonts w:ascii="Consolas" w:hAnsi="Consolas"/>
          <w:b/>
          <w:sz w:val="28"/>
          <w:szCs w:val="28"/>
        </w:rPr>
        <w:t xml:space="preserve">: </w:t>
      </w:r>
      <w:r w:rsidRPr="006B5EEA">
        <w:rPr>
          <w:rFonts w:ascii="Consolas" w:hAnsi="Consolas"/>
          <w:b/>
          <w:sz w:val="28"/>
          <w:szCs w:val="28"/>
        </w:rPr>
        <w:t xml:space="preserve"> </w:t>
      </w:r>
    </w:p>
    <w:p w14:paraId="2E7AE9AB" w14:textId="77777777" w:rsidR="00196F7F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tplotlib.py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cipy.linalg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iracDel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egrat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.core.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f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: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q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/ (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k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: np.log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точное решение для тестового пример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tes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.7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.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5.25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счет числа точек N для шага h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: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cei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b - a) / h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</w:p>
    <w:p w14:paraId="0E92E053" w14:textId="6BA18512" w:rsidR="00196F7F" w:rsidRPr="009F35A9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: t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np.log(t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личн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нач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пределенн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ал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висимо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тор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аетс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test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main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experiment_{a, b, c}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a, b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t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1 = -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4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-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0.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_1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c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0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ощ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точник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0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.4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z = Symbol(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z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c * integrat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iracDel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z - x0), (z,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л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[x[i-1/2];x[i+1/2]]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очк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рыв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обходим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работа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дельн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луча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ируем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ом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x_jump_2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_jump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рехдиагональной</w:t>
      </w:r>
      <w:proofErr w:type="spellEnd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ы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y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h) * h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!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igh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one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*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й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)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ac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rror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mai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_data_h2, r_data_h2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х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a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b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c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греш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илу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унг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y_data_2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y_data_2h)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.app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y_data_2h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)) /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a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_jump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b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8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6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epsilon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.0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h = (b - a)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u_data_2 = solve(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u_data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</w:p>
    <w:p w14:paraId="347B13F4" w14:textId="77777777" w:rsidR="007A6B53" w:rsidRPr="009F35A9" w:rsidRDefault="007A6B53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</w:p>
    <w:p w14:paraId="3F3AB0F9" w14:textId="093287C7" w:rsidR="007A6B53" w:rsidRPr="009F35A9" w:rsidRDefault="00196F7F" w:rsidP="00BF7AC6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 w:rsidRPr="009F35A9">
        <w:rPr>
          <w:rFonts w:ascii="Consolas" w:hAnsi="Consolas"/>
          <w:b/>
          <w:sz w:val="28"/>
          <w:szCs w:val="28"/>
          <w:lang w:val="en-US"/>
        </w:rPr>
        <w:br w:type="page"/>
      </w:r>
    </w:p>
    <w:p w14:paraId="471BA72B" w14:textId="141C1FA1" w:rsidR="00D8621B" w:rsidRPr="009F35A9" w:rsidRDefault="00A1043B" w:rsidP="00BF7AC6">
      <w:pPr>
        <w:rPr>
          <w:rFonts w:ascii="Consolas" w:hAnsi="Consolas"/>
          <w:b/>
          <w:sz w:val="28"/>
          <w:szCs w:val="28"/>
          <w:lang w:val="en-US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6B5EEA">
        <w:rPr>
          <w:rFonts w:ascii="Consolas" w:hAnsi="Consolas"/>
          <w:b/>
          <w:sz w:val="28"/>
          <w:szCs w:val="28"/>
        </w:rPr>
        <w:t>задачи</w:t>
      </w:r>
      <w:r w:rsidRPr="009F35A9">
        <w:rPr>
          <w:rFonts w:ascii="Consolas" w:hAnsi="Consolas"/>
          <w:b/>
          <w:sz w:val="28"/>
          <w:szCs w:val="28"/>
          <w:lang w:val="en-US"/>
        </w:rPr>
        <w:t>:</w:t>
      </w:r>
    </w:p>
    <w:p w14:paraId="20E6A4D9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Задач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8.2. </w:t>
      </w:r>
      <w:r w:rsidRPr="0027478E">
        <w:rPr>
          <w:rFonts w:ascii="Consolas" w:hAnsi="Consolas"/>
          <w:sz w:val="28"/>
          <w:szCs w:val="28"/>
        </w:rPr>
        <w:t>Реш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численно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краевую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ирихле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уравн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уассо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в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области</w:t>
      </w:r>
      <w:proofErr w:type="gramEnd"/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сложно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формы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4B4ED872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9F35A9">
        <w:rPr>
          <w:rFonts w:ascii="Consolas" w:hAnsi="Consolas"/>
          <w:sz w:val="28"/>
          <w:szCs w:val="28"/>
          <w:lang w:val="en-US"/>
        </w:rPr>
        <w:t xml:space="preserve">                                        </w:t>
      </w:r>
    </w:p>
    <w:p w14:paraId="2AD26F6C" w14:textId="124732D6" w:rsidR="0027478E" w:rsidRPr="009F35A9" w:rsidRDefault="0027478E" w:rsidP="0027478E">
      <w:pPr>
        <w:pStyle w:val="00-01"/>
        <w:ind w:firstLine="0"/>
        <w:rPr>
          <w:rFonts w:ascii="Consolas" w:hAnsi="Consolas"/>
          <w:b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ПОРЯДОК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РЕШ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ЗАДАЧИ</w:t>
      </w:r>
    </w:p>
    <w:p w14:paraId="66094C30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</w:p>
    <w:p w14:paraId="0DBCB1FF" w14:textId="77777777" w:rsidR="0027478E" w:rsidRPr="009F35A9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sz w:val="28"/>
          <w:szCs w:val="28"/>
        </w:rPr>
        <w:t>Подгото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тестовы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имер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и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ямоугольнике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1B052DF9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Соста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одпрограмм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системы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итерационным</w:t>
      </w:r>
      <w:proofErr w:type="gramEnd"/>
      <w:r w:rsidRPr="0027478E">
        <w:rPr>
          <w:rFonts w:ascii="Consolas" w:hAnsi="Consolas"/>
          <w:sz w:val="28"/>
          <w:szCs w:val="28"/>
        </w:rPr>
        <w:t xml:space="preserve"> методом индивидуального варианта ЛР 4 весеннего семестра. </w:t>
      </w:r>
    </w:p>
    <w:p w14:paraId="30C174FC" w14:textId="5830B20B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Дирихле в прямоугольнике индивидуальным </w:t>
      </w:r>
      <w:proofErr w:type="gramStart"/>
      <w:r w:rsidRPr="0027478E">
        <w:rPr>
          <w:rFonts w:ascii="Consolas" w:hAnsi="Consolas"/>
          <w:sz w:val="28"/>
          <w:szCs w:val="28"/>
        </w:rPr>
        <w:t>методом  (</w:t>
      </w:r>
      <w:proofErr w:type="gramEnd"/>
      <w:r w:rsidRPr="0027478E">
        <w:rPr>
          <w:rFonts w:ascii="Consolas" w:hAnsi="Consolas"/>
          <w:sz w:val="28"/>
          <w:szCs w:val="28"/>
        </w:rPr>
        <w:t>ЛР4) с точностью 0.001.</w:t>
      </w:r>
      <w:r>
        <w:rPr>
          <w:rFonts w:ascii="Consolas" w:hAnsi="Consolas"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 xml:space="preserve">Для  оценки погрешности использовать правило Рунге. </w:t>
      </w:r>
    </w:p>
    <w:p w14:paraId="08B1C4FC" w14:textId="5F2B287C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</w:t>
      </w:r>
      <w:proofErr w:type="gramStart"/>
      <w:r w:rsidRPr="0027478E">
        <w:rPr>
          <w:rFonts w:ascii="Consolas" w:hAnsi="Consolas"/>
          <w:sz w:val="28"/>
          <w:szCs w:val="28"/>
        </w:rPr>
        <w:t>Дирихле  в</w:t>
      </w:r>
      <w:proofErr w:type="gramEnd"/>
      <w:r w:rsidRPr="0027478E">
        <w:rPr>
          <w:rFonts w:ascii="Consolas" w:hAnsi="Consolas"/>
          <w:sz w:val="28"/>
          <w:szCs w:val="28"/>
        </w:rPr>
        <w:t xml:space="preserve"> области сложной формы.</w:t>
      </w:r>
    </w:p>
    <w:p w14:paraId="26DEBE6E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Представить полученные результаты в виде таблиц и графиков поверхностей.</w:t>
      </w:r>
    </w:p>
    <w:p w14:paraId="15F631F1" w14:textId="20A2C72D" w:rsidR="0027478E" w:rsidRDefault="0027478E" w:rsidP="00BF7AC6">
      <w:pPr>
        <w:rPr>
          <w:rFonts w:ascii="Consolas" w:hAnsi="Consolas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2272"/>
      </w:tblGrid>
      <w:tr w:rsidR="0028649D" w:rsidRPr="00DD61FB" w14:paraId="2583A361" w14:textId="77777777" w:rsidTr="0028649D">
        <w:trPr>
          <w:trHeight w:val="1957"/>
        </w:trPr>
        <w:tc>
          <w:tcPr>
            <w:tcW w:w="1413" w:type="dxa"/>
          </w:tcPr>
          <w:p w14:paraId="6AF031DC" w14:textId="77777777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lang w:val="en-US"/>
              </w:rPr>
              <w:t>8.2.</w:t>
            </w:r>
            <w:r w:rsidRPr="0028649D">
              <w:rPr>
                <w:rFonts w:ascii="Consolas" w:hAnsi="Consolas"/>
              </w:rPr>
              <w:t>41</w:t>
            </w:r>
          </w:p>
        </w:tc>
        <w:tc>
          <w:tcPr>
            <w:tcW w:w="2272" w:type="dxa"/>
          </w:tcPr>
          <w:p w14:paraId="1BB5B8EA" w14:textId="1C26EF32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noProof/>
              </w:rPr>
              <w:drawing>
                <wp:anchor distT="0" distB="0" distL="114300" distR="114300" simplePos="0" relativeHeight="251686912" behindDoc="1" locked="0" layoutInCell="1" allowOverlap="1" wp14:anchorId="1BFD9956" wp14:editId="2B160B60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90805</wp:posOffset>
                  </wp:positionV>
                  <wp:extent cx="1219835" cy="1123950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83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68F72B7" w14:textId="77777777" w:rsidR="0027478E" w:rsidRPr="00BF7AC6" w:rsidRDefault="0027478E" w:rsidP="00BF7AC6">
      <w:pPr>
        <w:rPr>
          <w:rFonts w:ascii="Consolas" w:hAnsi="Consolas"/>
          <w:b/>
          <w:sz w:val="28"/>
          <w:szCs w:val="28"/>
        </w:rPr>
      </w:pPr>
    </w:p>
    <w:p w14:paraId="421FCB66" w14:textId="196B2B37" w:rsidR="00F02131" w:rsidRDefault="00D8621B" w:rsidP="00BF7AC6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оретический материал</w:t>
      </w:r>
      <w:r w:rsidRPr="00D8621B">
        <w:rPr>
          <w:rFonts w:ascii="Consolas" w:hAnsi="Consolas"/>
          <w:b/>
          <w:sz w:val="28"/>
          <w:szCs w:val="28"/>
        </w:rPr>
        <w:t>:</w:t>
      </w:r>
    </w:p>
    <w:p w14:paraId="48BD5BA0" w14:textId="77777777" w:rsidR="00E27CA0" w:rsidRPr="00AC7915" w:rsidRDefault="00E27CA0" w:rsidP="00E27CA0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 w:rsidRPr="00AC7915">
        <w:rPr>
          <w:rFonts w:ascii="Consolas" w:hAnsi="Consolas"/>
          <w:bCs/>
          <w:sz w:val="28"/>
          <w:szCs w:val="28"/>
        </w:rPr>
        <w:t>Задача Дирихле для уравнения Пуассона в прямоугольнике</w:t>
      </w:r>
      <w:r>
        <w:rPr>
          <w:rFonts w:ascii="Consolas" w:hAnsi="Consolas"/>
          <w:bCs/>
          <w:sz w:val="28"/>
          <w:szCs w:val="28"/>
        </w:rPr>
        <w:t>:</w:t>
      </w:r>
    </w:p>
    <w:p w14:paraId="2370DDF2" w14:textId="77777777" w:rsidR="00E27CA0" w:rsidRPr="00AC7915" w:rsidRDefault="00E27CA0" w:rsidP="00E27CA0">
      <w:pPr>
        <w:spacing w:after="160" w:line="259" w:lineRule="auto"/>
        <w:rPr>
          <w:rFonts w:ascii="Consolas" w:eastAsiaTheme="minorEastAsia" w:hAnsi="Consolas"/>
          <w:b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y</m:t>
              </m:r>
            </m:e>
          </m:d>
        </m:oMath>
      </m:oMathPara>
    </w:p>
    <w:p w14:paraId="3BFF5811" w14:textId="77777777" w:rsidR="00E27CA0" w:rsidRPr="00FB0726" w:rsidRDefault="00E27CA0" w:rsidP="00E27CA0">
      <w:pPr>
        <w:spacing w:after="160" w:line="259" w:lineRule="auto"/>
        <w:rPr>
          <w:rFonts w:ascii="Consolas" w:eastAsiaTheme="minorEastAsia" w:hAnsi="Consolas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u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onsolas"/>
                      <w:sz w:val="28"/>
                      <w:szCs w:val="28"/>
                    </w:rPr>
                    <m:t>​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φ(x,y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</m:t>
          </m:r>
        </m:oMath>
      </m:oMathPara>
    </w:p>
    <w:p w14:paraId="68753EC6" w14:textId="77777777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49E420CD" w14:textId="77777777" w:rsidR="00FB0726" w:rsidRDefault="00FB072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6A09F737" w14:textId="52EBD2DF" w:rsidR="00FB0726" w:rsidRPr="00E27CA0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>
        <w:rPr>
          <w:rFonts w:ascii="Consolas" w:hAnsi="Consolas"/>
          <w:b/>
          <w:sz w:val="28"/>
          <w:szCs w:val="28"/>
        </w:rPr>
        <w:lastRenderedPageBreak/>
        <w:t>Тестовы</w:t>
      </w:r>
      <w:r w:rsidR="00FB0726">
        <w:rPr>
          <w:rFonts w:ascii="Consolas" w:hAnsi="Consolas"/>
          <w:b/>
          <w:sz w:val="28"/>
          <w:szCs w:val="28"/>
        </w:rPr>
        <w:t>е</w:t>
      </w:r>
      <w:r>
        <w:rPr>
          <w:rFonts w:ascii="Consolas" w:hAnsi="Consolas"/>
          <w:b/>
          <w:sz w:val="28"/>
          <w:szCs w:val="28"/>
        </w:rPr>
        <w:t xml:space="preserve"> пример</w:t>
      </w:r>
      <w:r w:rsidR="00FB0726">
        <w:rPr>
          <w:rFonts w:ascii="Consolas" w:hAnsi="Consolas"/>
          <w:b/>
          <w:sz w:val="28"/>
          <w:szCs w:val="28"/>
        </w:rPr>
        <w:t>ы</w:t>
      </w:r>
      <w:r w:rsidR="00FB0726">
        <w:rPr>
          <w:rFonts w:ascii="Consolas" w:hAnsi="Consolas"/>
          <w:b/>
          <w:sz w:val="28"/>
          <w:szCs w:val="28"/>
          <w:lang w:val="en-US"/>
        </w:rPr>
        <w:t>:</w:t>
      </w:r>
    </w:p>
    <w:p w14:paraId="253CCDC5" w14:textId="12FC9059" w:rsidR="00117152" w:rsidRPr="00117152" w:rsidRDefault="00117152" w:rsidP="00117152">
      <w:pPr>
        <w:spacing w:after="160" w:line="259" w:lineRule="auto"/>
        <w:rPr>
          <w:rFonts w:ascii="Consolas" w:eastAsiaTheme="minorEastAsia" w:hAnsi="Consolas" w:cs="Times New Roman"/>
          <w:b/>
          <w:color w:val="2E74B5" w:themeColor="accent1" w:themeShade="BF"/>
          <w:sz w:val="28"/>
          <w:szCs w:val="28"/>
          <w:lang w:val="en-US"/>
        </w:rPr>
      </w:pPr>
      <w:r w:rsidRPr="00117152"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t>Пример 1</w:t>
      </w:r>
    </w:p>
    <w:p w14:paraId="0AF38C47" w14:textId="52838F90" w:rsidR="00CE73AD" w:rsidRPr="00117152" w:rsidRDefault="00CE73AD" w:rsidP="00117152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)</m:t>
          </m:r>
        </m:oMath>
      </m:oMathPara>
    </w:p>
    <w:p w14:paraId="3C5924BC" w14:textId="77777777" w:rsidR="00CE73AD" w:rsidRPr="00E57195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1,  0&lt;y&lt;1</m:t>
          </m:r>
        </m:oMath>
      </m:oMathPara>
    </w:p>
    <w:p w14:paraId="42E308D4" w14:textId="0D34E384" w:rsidR="00CE73AD" w:rsidRPr="00E57195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)</m:t>
          </m:r>
        </m:oMath>
      </m:oMathPara>
    </w:p>
    <w:p w14:paraId="25108CD2" w14:textId="254C7EC1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*1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737DE974" w14:textId="607C8D7B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</m:t>
          </m:r>
        </m:oMath>
      </m:oMathPara>
    </w:p>
    <w:p w14:paraId="11B10D4A" w14:textId="0BC9E1D2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sz w:val="24"/>
          <w:szCs w:val="24"/>
          <w:lang w:val="en-US"/>
        </w:rPr>
      </w:pPr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</w:p>
    <w:p w14:paraId="3DFE6409" w14:textId="596F577E" w:rsidR="00CE73AD" w:rsidRPr="005B729E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5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67EFE13D" w14:textId="342FE22C" w:rsidR="00DF27A3" w:rsidRDefault="00DF27A3" w:rsidP="00DF27A3">
      <w:pPr>
        <w:rPr>
          <w:rFonts w:ascii="Consolas" w:eastAsiaTheme="minorEastAsia" w:hAnsi="Consolas"/>
          <w:bCs/>
          <w:i/>
          <w:sz w:val="24"/>
          <w:szCs w:val="24"/>
          <w:lang w:val="en-US"/>
        </w:rPr>
      </w:pPr>
    </w:p>
    <w:p w14:paraId="4477FAB4" w14:textId="7439B781" w:rsidR="00CE73AD" w:rsidRPr="00E27CA0" w:rsidRDefault="00E27CA0" w:rsidP="00CE73AD">
      <w:pPr>
        <w:spacing w:after="160" w:line="259" w:lineRule="auto"/>
        <w:rPr>
          <w:rFonts w:ascii="Consolas" w:eastAsiaTheme="minorEastAsia" w:hAnsi="Consolas"/>
          <w:bCs/>
          <w:i/>
          <w:iCs/>
          <w:sz w:val="24"/>
          <w:szCs w:val="24"/>
          <w:u w:val="single"/>
        </w:rPr>
      </w:pP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Найти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 приближенное решение к функции </w:t>
      </w:r>
      <w:proofErr w:type="gramStart"/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u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>(</w:t>
      </w:r>
      <w:proofErr w:type="gramEnd"/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x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, 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y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>), являющейся решением задачи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:</w:t>
      </w:r>
    </w:p>
    <w:p w14:paraId="49D9B62A" w14:textId="527FB3A1" w:rsidR="00CE73AD" w:rsidRPr="00815FC3" w:rsidRDefault="00CE73AD" w:rsidP="00CE73AD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5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  <m:r>
            <w:rPr>
              <w:rFonts w:ascii="Cambria Math" w:hAnsi="Cambria Math"/>
              <w:sz w:val="28"/>
              <w:szCs w:val="28"/>
              <w:lang w:val="en-US"/>
            </w:rPr>
            <m:t>,   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  y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22C5FC5B" w14:textId="77777777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</m:t>
          </m:r>
        </m:oMath>
      </m:oMathPara>
    </w:p>
    <w:p w14:paraId="764BD284" w14:textId="77777777" w:rsidR="00E27CA0" w:rsidRDefault="00E27CA0" w:rsidP="00CE73AD">
      <w:pPr>
        <w:spacing w:after="160" w:line="259" w:lineRule="auto"/>
        <w:rPr>
          <w:rFonts w:ascii="Consolas" w:eastAsiaTheme="minorEastAsia" w:hAnsi="Consolas"/>
          <w:bCs/>
          <w:i/>
          <w:sz w:val="24"/>
          <w:szCs w:val="24"/>
        </w:rPr>
      </w:pPr>
    </w:p>
    <w:p w14:paraId="55D81035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Cs/>
          <w:sz w:val="24"/>
          <w:szCs w:val="24"/>
        </w:rPr>
      </w:pPr>
      <w:r w:rsidRPr="009A0AA0">
        <w:rPr>
          <w:rFonts w:ascii="Consolas" w:eastAsiaTheme="minorEastAsia" w:hAnsi="Consolas"/>
          <w:b/>
          <w:iCs/>
          <w:sz w:val="24"/>
          <w:szCs w:val="24"/>
        </w:rPr>
        <w:t>Таблица</w:t>
      </w:r>
      <w:r w:rsidRPr="009A0AA0">
        <w:rPr>
          <w:rFonts w:ascii="Consolas" w:eastAsiaTheme="minorEastAsia" w:hAnsi="Consolas"/>
          <w:bCs/>
          <w:iCs/>
          <w:sz w:val="24"/>
          <w:szCs w:val="24"/>
        </w:rPr>
        <w:t xml:space="preserve"> </w:t>
      </w:r>
      <w:proofErr w:type="gramStart"/>
      <w:r w:rsidRPr="009A0AA0">
        <w:rPr>
          <w:rFonts w:ascii="Consolas" w:eastAsiaTheme="minorEastAsia" w:hAnsi="Consolas"/>
          <w:bCs/>
          <w:iCs/>
          <w:sz w:val="24"/>
          <w:szCs w:val="24"/>
        </w:rPr>
        <w:t>решений(</w:t>
      </w:r>
      <w:proofErr w:type="gramEnd"/>
      <w:r w:rsidRPr="009A0AA0">
        <w:rPr>
          <w:rFonts w:ascii="Consolas" w:eastAsiaTheme="minorEastAsia" w:hAnsi="Consolas"/>
          <w:bCs/>
          <w:iCs/>
          <w:sz w:val="24"/>
          <w:szCs w:val="24"/>
        </w:rPr>
        <w:t xml:space="preserve">шаг </w:t>
      </w:r>
      <w:r w:rsidRPr="009A0AA0">
        <w:rPr>
          <w:rFonts w:ascii="Consolas" w:eastAsiaTheme="minorEastAsia" w:hAnsi="Consolas"/>
          <w:bCs/>
          <w:iCs/>
          <w:sz w:val="24"/>
          <w:szCs w:val="24"/>
          <w:lang w:val="en-US"/>
        </w:rPr>
        <w:t>h</w:t>
      </w:r>
      <w:r w:rsidRPr="00E27CA0">
        <w:rPr>
          <w:rFonts w:ascii="Consolas" w:eastAsiaTheme="minorEastAsia" w:hAnsi="Consolas"/>
          <w:bCs/>
          <w:iCs/>
          <w:sz w:val="24"/>
          <w:szCs w:val="24"/>
        </w:rPr>
        <w:t xml:space="preserve"> = 1/9)</w:t>
      </w:r>
    </w:p>
    <w:p w14:paraId="5CF29DA4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>+---------+------+-------+-------+--------+--------+-------+-------+--------+--------+------+</w:t>
      </w:r>
    </w:p>
    <w:p w14:paraId="629674FE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</w:t>
      </w:r>
      <w:proofErr w:type="gramStart"/>
      <w:r w:rsidRPr="009A0AA0">
        <w:rPr>
          <w:rFonts w:ascii="Consolas" w:hAnsi="Consolas" w:cs="Fira Code"/>
          <w:sz w:val="20"/>
          <w:szCs w:val="20"/>
        </w:rPr>
        <w:t>u(</w:t>
      </w:r>
      <w:proofErr w:type="gramEnd"/>
      <w:r w:rsidRPr="009A0AA0">
        <w:rPr>
          <w:rFonts w:ascii="Consolas" w:hAnsi="Consolas" w:cs="Fira Code"/>
          <w:sz w:val="20"/>
          <w:szCs w:val="20"/>
        </w:rPr>
        <w:t>x, y) | x[0] |  x[1] |  x[2] |  x[3]  |  x[4]  |  x[5] |  x[6] |  x[7]  |  x[8]  | x[9] |</w:t>
      </w:r>
    </w:p>
    <w:p w14:paraId="41131B00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>+---------+------+-------+-------+--------+--------+-------+-------+--------+--------+------+</w:t>
      </w:r>
    </w:p>
    <w:p w14:paraId="14FFA9F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0]  | 0.0  |  0.0  |  0.0  |  0.0   |  0.0   |  0.0  |  0.0  |  0.0   |  0.0   | 0.0  |</w:t>
      </w:r>
    </w:p>
    <w:p w14:paraId="2F282FD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1]  | 0.0  | 0.116 |  0.04 | -0.102 | -0.076 | 0.076 | 0.102 | -0.04  | -0.116 | 0.0  |</w:t>
      </w:r>
    </w:p>
    <w:p w14:paraId="33C00D0B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2]  | 0.0  | 0.217 | 0.076 | -0.191 | -0.142 | 0.142 | 0.191 | -0.076 | -0.217 | 0.0  |</w:t>
      </w:r>
    </w:p>
    <w:p w14:paraId="69C132D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3]  | 0.0  | 0.293 | 0.102 | -0.258 | -0.191 | 0.191 | 0.258 | -0.102 | -0.293 | 0.0  |</w:t>
      </w:r>
    </w:p>
    <w:p w14:paraId="33C845C3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4]  | 0.0  | 0.333 | 0.116 | -0.293 | -0.217 | 0.217 | 0.293 | -0.116 | -0.333 | 0.0  |</w:t>
      </w:r>
    </w:p>
    <w:p w14:paraId="252913A5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5]  | 0.0  | 0.333 | 0.116 | -0.293 | -0.217 | 0.217 | 0.293 | -0.116 | -0.333 | 0.0  |</w:t>
      </w:r>
    </w:p>
    <w:p w14:paraId="33E3778F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6]  | 0.0  | 0.293 | 0.102 | -0.258 | -0.191 | 0.191 | 0.258 | -0.102 | -0.293 | 0.0  |</w:t>
      </w:r>
    </w:p>
    <w:p w14:paraId="386E81E4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7]  | 0.0  | 0.217 | 0.076 | -0.191 | -0.142 | 0.142 | 0.191 | -0.076 | -0.217 | 0.0  |</w:t>
      </w:r>
    </w:p>
    <w:p w14:paraId="0279D29C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8]  | 0.0  | 0.116 |  0.04 | -0.102 | -0.076 | 0.076 | 0.102 | -0.04  | -0.116 | 0.0  |</w:t>
      </w:r>
    </w:p>
    <w:p w14:paraId="4492517B" w14:textId="07E25A31" w:rsidR="00CE73AD" w:rsidRPr="00E27CA0" w:rsidRDefault="00E27CA0" w:rsidP="00CE73AD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9]  | 0.0  |  0.0  |  0.0  |  0.0   |  0.0   |  0.0  |  0.0  |  0.0   |  0.0   | 0.0  |</w:t>
      </w:r>
    </w:p>
    <w:p w14:paraId="50468570" w14:textId="0B98004C" w:rsidR="00D41EE6" w:rsidRPr="00A422E9" w:rsidRDefault="00D41EE6" w:rsidP="00D41EE6">
      <w:pPr>
        <w:rPr>
          <w:rFonts w:ascii="Consolas" w:eastAsiaTheme="minorEastAsia" w:hAnsi="Consolas"/>
          <w:bCs/>
          <w:iCs/>
          <w:sz w:val="24"/>
          <w:szCs w:val="24"/>
        </w:rPr>
      </w:pPr>
      <w:r>
        <w:rPr>
          <w:rFonts w:ascii="Consolas" w:eastAsiaTheme="minorEastAsia" w:hAnsi="Consolas"/>
          <w:bCs/>
          <w:i/>
          <w:noProof/>
          <w:sz w:val="24"/>
          <w:szCs w:val="24"/>
        </w:rPr>
        <w:lastRenderedPageBreak/>
        <w:drawing>
          <wp:anchor distT="0" distB="0" distL="114300" distR="114300" simplePos="0" relativeHeight="251692032" behindDoc="0" locked="0" layoutInCell="1" allowOverlap="1" wp14:anchorId="7B43E1A0" wp14:editId="5A0B07B9">
            <wp:simplePos x="0" y="0"/>
            <wp:positionH relativeFrom="column">
              <wp:posOffset>3267075</wp:posOffset>
            </wp:positionH>
            <wp:positionV relativeFrom="paragraph">
              <wp:posOffset>466725</wp:posOffset>
            </wp:positionV>
            <wp:extent cx="2983865" cy="3136265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11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38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36AF61F1" wp14:editId="64CCFB00">
            <wp:simplePos x="0" y="0"/>
            <wp:positionH relativeFrom="margin">
              <wp:align>left</wp:align>
            </wp:positionH>
            <wp:positionV relativeFrom="paragraph">
              <wp:posOffset>497840</wp:posOffset>
            </wp:positionV>
            <wp:extent cx="2984127" cy="3136508"/>
            <wp:effectExtent l="0" t="0" r="6985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00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127" cy="31365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1EE6">
        <w:rPr>
          <w:rFonts w:ascii="Consolas" w:eastAsiaTheme="minorEastAsia" w:hAnsi="Consolas"/>
          <w:b/>
          <w:iCs/>
          <w:sz w:val="24"/>
          <w:szCs w:val="24"/>
        </w:rPr>
        <w:t>Графики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точного, приближенного решения, а также график погрешности</w:t>
      </w:r>
    </w:p>
    <w:p w14:paraId="2C04853B" w14:textId="615020E6" w:rsidR="00CE73AD" w:rsidRPr="00CE73AD" w:rsidRDefault="00D41EE6" w:rsidP="00DF27A3">
      <w:pPr>
        <w:rPr>
          <w:rFonts w:ascii="Consolas" w:eastAsiaTheme="minorEastAsia" w:hAnsi="Consolas"/>
          <w:bCs/>
          <w:i/>
          <w:sz w:val="24"/>
          <w:szCs w:val="24"/>
        </w:rPr>
      </w:pPr>
      <w:r>
        <w:rPr>
          <w:rFonts w:ascii="Consolas" w:eastAsiaTheme="minorEastAsia" w:hAnsi="Consolas"/>
          <w:bCs/>
          <w:i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4B3B2FD4" wp14:editId="72AA8EA4">
            <wp:simplePos x="0" y="0"/>
            <wp:positionH relativeFrom="margin">
              <wp:align>center</wp:align>
            </wp:positionH>
            <wp:positionV relativeFrom="paragraph">
              <wp:posOffset>3620135</wp:posOffset>
            </wp:positionV>
            <wp:extent cx="3476625" cy="3562985"/>
            <wp:effectExtent l="0" t="0" r="9525" b="0"/>
            <wp:wrapTopAndBottom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222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3562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88E6D5" w14:textId="4C3D0680" w:rsidR="00DF27A3" w:rsidRPr="00CE73AD" w:rsidRDefault="00DF27A3" w:rsidP="00DF27A3">
      <w:pPr>
        <w:rPr>
          <w:rFonts w:ascii="Consolas" w:eastAsiaTheme="minorEastAsia" w:hAnsi="Consolas"/>
          <w:bCs/>
          <w:i/>
          <w:sz w:val="24"/>
          <w:szCs w:val="24"/>
        </w:rPr>
      </w:pPr>
    </w:p>
    <w:p w14:paraId="31B216CB" w14:textId="77777777" w:rsidR="009A0AA0" w:rsidRDefault="00A422E9" w:rsidP="009A0AA0">
      <w:pPr>
        <w:spacing w:after="160" w:line="259" w:lineRule="auto"/>
        <w:rPr>
          <w:rFonts w:ascii="Consolas" w:eastAsiaTheme="minorEastAsia" w:hAnsi="Consolas"/>
          <w:bCs/>
          <w:i/>
          <w:sz w:val="24"/>
          <w:szCs w:val="24"/>
        </w:rPr>
      </w:pPr>
      <w:r w:rsidRPr="00CE73AD">
        <w:rPr>
          <w:rFonts w:ascii="Consolas" w:eastAsiaTheme="minorEastAsia" w:hAnsi="Consolas"/>
          <w:bCs/>
          <w:i/>
          <w:sz w:val="24"/>
          <w:szCs w:val="24"/>
        </w:rPr>
        <w:br w:type="page"/>
      </w:r>
    </w:p>
    <w:p w14:paraId="790CCB89" w14:textId="2E3EC7E2" w:rsidR="00117152" w:rsidRPr="00E27CA0" w:rsidRDefault="00117152" w:rsidP="00117152">
      <w:pPr>
        <w:spacing w:after="160" w:line="259" w:lineRule="auto"/>
        <w:rPr>
          <w:rFonts w:ascii="Consolas" w:eastAsiaTheme="minorEastAsia" w:hAnsi="Consolas" w:cs="Times New Roman"/>
          <w:b/>
          <w:color w:val="2E74B5" w:themeColor="accent1" w:themeShade="BF"/>
          <w:sz w:val="28"/>
          <w:szCs w:val="28"/>
          <w:lang w:val="en-US"/>
        </w:rPr>
      </w:pPr>
      <w:r w:rsidRPr="00117152"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lastRenderedPageBreak/>
        <w:t xml:space="preserve">Пример </w:t>
      </w:r>
      <w:r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t>2</w:t>
      </w:r>
    </w:p>
    <w:p w14:paraId="41198ABE" w14:textId="0C7ED70D" w:rsidR="00DF27A3" w:rsidRPr="00E27CA0" w:rsidRDefault="00DF27A3" w:rsidP="00117152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w:r w:rsidRPr="00E27CA0">
        <w:rPr>
          <w:rFonts w:ascii="Consolas" w:eastAsiaTheme="minorEastAsia" w:hAnsi="Consolas"/>
          <w:bCs/>
          <w:i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0BEC65E1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1,  0&lt;y&lt;1</m:t>
          </m:r>
        </m:oMath>
      </m:oMathPara>
    </w:p>
    <w:p w14:paraId="070D2DD3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1FA3BD43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7A0835C" w14:textId="77777777" w:rsidR="00DF27A3" w:rsidRPr="001E5F10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13DC6054" w14:textId="44255126" w:rsidR="00DF27A3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66A6F62B" w14:textId="77777777" w:rsidR="00E27CA0" w:rsidRDefault="00E27CA0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08682C51" w14:textId="77777777" w:rsidR="00DF27A3" w:rsidRPr="005B729E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6D6F9E17" w14:textId="77777777" w:rsidR="00A422E9" w:rsidRDefault="00A422E9" w:rsidP="00A422E9">
      <w:pPr>
        <w:spacing w:after="160" w:line="259" w:lineRule="auto"/>
        <w:rPr>
          <w:rFonts w:ascii="Consolas" w:eastAsiaTheme="minorEastAsia" w:hAnsi="Consolas"/>
          <w:bCs/>
          <w:i/>
          <w:iCs/>
          <w:sz w:val="28"/>
          <w:szCs w:val="28"/>
          <w:lang w:val="en-US"/>
        </w:rPr>
      </w:pPr>
    </w:p>
    <w:p w14:paraId="5D4BE88D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/>
          <w:iCs/>
          <w:sz w:val="24"/>
          <w:szCs w:val="24"/>
          <w:u w:val="single"/>
        </w:rPr>
      </w:pP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Найти приближенное решение к функции </w:t>
      </w:r>
      <w:proofErr w:type="gramStart"/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u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(</w:t>
      </w:r>
      <w:proofErr w:type="gramEnd"/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x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, 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y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), являющейся решением задачи:</w:t>
      </w:r>
    </w:p>
    <w:p w14:paraId="7BA6DDE9" w14:textId="77777777" w:rsidR="00DF27A3" w:rsidRPr="00815FC3" w:rsidRDefault="00DF27A3" w:rsidP="00DF27A3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  y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4B9C33D9" w14:textId="77777777" w:rsidR="00DF27A3" w:rsidRPr="001E5F10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427DDD94" w14:textId="6E10C5C0" w:rsidR="00DF27A3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147F3816" w14:textId="77777777" w:rsidR="00A422E9" w:rsidRDefault="00A422E9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005C78CD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Cs/>
          <w:sz w:val="24"/>
          <w:szCs w:val="24"/>
          <w:lang w:val="en-US"/>
        </w:rPr>
      </w:pPr>
      <w:r w:rsidRPr="009A0AA0">
        <w:rPr>
          <w:rFonts w:ascii="Consolas" w:eastAsiaTheme="minorEastAsia" w:hAnsi="Consolas"/>
          <w:b/>
          <w:iCs/>
          <w:sz w:val="24"/>
          <w:szCs w:val="24"/>
        </w:rPr>
        <w:t>Таблица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 xml:space="preserve"> </w:t>
      </w:r>
      <w:proofErr w:type="gramStart"/>
      <w:r w:rsidRPr="009A0AA0">
        <w:rPr>
          <w:rFonts w:ascii="Consolas" w:eastAsiaTheme="minorEastAsia" w:hAnsi="Consolas"/>
          <w:bCs/>
          <w:iCs/>
          <w:sz w:val="24"/>
          <w:szCs w:val="24"/>
        </w:rPr>
        <w:t>решений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>(</w:t>
      </w:r>
      <w:proofErr w:type="gramEnd"/>
      <w:r w:rsidRPr="009A0AA0">
        <w:rPr>
          <w:rFonts w:ascii="Consolas" w:eastAsiaTheme="minorEastAsia" w:hAnsi="Consolas"/>
          <w:bCs/>
          <w:iCs/>
          <w:sz w:val="24"/>
          <w:szCs w:val="24"/>
        </w:rPr>
        <w:t>шаг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 xml:space="preserve"> </w:t>
      </w:r>
      <w:r w:rsidRPr="009A0AA0">
        <w:rPr>
          <w:rFonts w:ascii="Consolas" w:eastAsiaTheme="minorEastAsia" w:hAnsi="Consolas"/>
          <w:bCs/>
          <w:iCs/>
          <w:sz w:val="24"/>
          <w:szCs w:val="24"/>
          <w:lang w:val="en-US"/>
        </w:rPr>
        <w:t>h = 1/9)</w:t>
      </w:r>
    </w:p>
    <w:p w14:paraId="7692F76F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>+---------+------+-------+-------+-------+-------+-------+-------+-------+-------+------+</w:t>
      </w:r>
    </w:p>
    <w:p w14:paraId="7F2B488B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u(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x, y) | x[0] |  x[1] |  x[2] |  x[3] |  x[4] |  x[5] |  x[6] |  x[7] |  x[8] | x[9] |</w:t>
      </w:r>
    </w:p>
    <w:p w14:paraId="3A8B0863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>+---------+------+-------+-------+-------+-------+-------+-------+-------+-------+------+</w:t>
      </w:r>
    </w:p>
    <w:p w14:paraId="02CD9C9A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0]  | 0.0  | 0.342 | 0.643 | 0.866 | 0.985 | 0.985 | 0.866 | 0.643 | 0.342 | 0.0  |</w:t>
      </w:r>
    </w:p>
    <w:p w14:paraId="24FD833C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1]  | 0.0  | 0.307 | 0.576 | 0.777 | 0.883 | 0.883 | 0.777 | 0.576 | 0.307 | 0.0  |</w:t>
      </w:r>
    </w:p>
    <w:p w14:paraId="2CA04C9F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2]  | 0.0  | 0.275 | 0.517 | 0.696 | 0.792 | 0.792 | 0.696 | 0.517 | 0.275 | 0.0  |</w:t>
      </w:r>
    </w:p>
    <w:p w14:paraId="1CA8469B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3]  | 0.0  | 0.246 | 0.463 | 0.624 | 0.709 | 0.709 | 0.624 | 0.463 | 0.246 | 0.0  |</w:t>
      </w:r>
    </w:p>
    <w:p w14:paraId="7EA96FC9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4]  | 0.0  | 0.221 | 0.415 | 0.559 | 0.635 | 0.635 | 0.559 | 0.415 | 0.221 | 0.0  |</w:t>
      </w:r>
    </w:p>
    <w:p w14:paraId="45327D29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5]  | 0.0  | 0.197 | 0.371 |  0.5  | 0.569 | 0.569 |  0.5  | 0.371 | 0.197 | 0.0  |</w:t>
      </w:r>
    </w:p>
    <w:p w14:paraId="3CF87393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6]  | 0.0  | 0.177 | 0.332 | 0.447 | 0.509 | 0.509 | 0.447 | 0.332 | 0.177 | 0.0  |</w:t>
      </w:r>
    </w:p>
    <w:p w14:paraId="2276948A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7]  | 0.0  | 0.158 | 0.297 |  0.4  | 0.455 | 0.455 |  0.4  | 0.297 | 0.158 | 0.0  |</w:t>
      </w:r>
    </w:p>
    <w:p w14:paraId="3A2D2635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8]  | 0.0  | 0.141 | 0.265 | 0.357 | 0.406 | 0.406 | 0.357 | 0.265 | 0.141 | 0.0  |</w:t>
      </w:r>
    </w:p>
    <w:p w14:paraId="711FA24E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9]  | 0.0  | 0.126 | 0.236 | 0.319 | 0.362 | 0.362 | 0.319 | 0.236 | 0.126 | 0.0  |</w:t>
      </w:r>
    </w:p>
    <w:p w14:paraId="65A28F7B" w14:textId="77777777" w:rsid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</w:rPr>
      </w:pPr>
      <w:r w:rsidRPr="009A0AA0">
        <w:rPr>
          <w:rFonts w:ascii="Consolas" w:hAnsi="Consolas"/>
          <w:bCs/>
          <w:sz w:val="20"/>
          <w:szCs w:val="20"/>
        </w:rPr>
        <w:t>+---------+------+-------+-------+-------+-------+-------+-------+-------+-------+------+</w:t>
      </w:r>
    </w:p>
    <w:p w14:paraId="08D9A823" w14:textId="77777777" w:rsidR="00E27CA0" w:rsidRDefault="00E27CA0">
      <w:pPr>
        <w:spacing w:after="160" w:line="259" w:lineRule="auto"/>
        <w:rPr>
          <w:rFonts w:ascii="Consolas" w:eastAsiaTheme="minorEastAsia" w:hAnsi="Consolas"/>
          <w:b/>
          <w:iCs/>
          <w:sz w:val="24"/>
          <w:szCs w:val="24"/>
        </w:rPr>
      </w:pPr>
      <w:r>
        <w:rPr>
          <w:rFonts w:ascii="Consolas" w:eastAsiaTheme="minorEastAsia" w:hAnsi="Consolas"/>
          <w:b/>
          <w:iCs/>
          <w:sz w:val="24"/>
          <w:szCs w:val="24"/>
        </w:rPr>
        <w:br w:type="page"/>
      </w:r>
    </w:p>
    <w:p w14:paraId="05AB228E" w14:textId="3986F109" w:rsidR="00DF27A3" w:rsidRPr="00A422E9" w:rsidRDefault="00A422E9" w:rsidP="00DF27A3">
      <w:pPr>
        <w:rPr>
          <w:rFonts w:ascii="Consolas" w:eastAsiaTheme="minorEastAsia" w:hAnsi="Consolas"/>
          <w:bCs/>
          <w:iCs/>
          <w:sz w:val="24"/>
          <w:szCs w:val="24"/>
        </w:rPr>
      </w:pPr>
      <w:r w:rsidRPr="00D41EE6">
        <w:rPr>
          <w:rFonts w:ascii="Consolas" w:eastAsiaTheme="minorEastAsia" w:hAnsi="Consolas"/>
          <w:b/>
          <w:iCs/>
          <w:sz w:val="24"/>
          <w:szCs w:val="24"/>
        </w:rPr>
        <w:lastRenderedPageBreak/>
        <w:t>Графики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точного, 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>приближенного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решения, а также график погрешности</w:t>
      </w:r>
    </w:p>
    <w:p w14:paraId="527385EE" w14:textId="1C139AFC" w:rsidR="00EA1F65" w:rsidRPr="001116A7" w:rsidRDefault="00A422E9" w:rsidP="00EA1F65">
      <w:pPr>
        <w:rPr>
          <w:rFonts w:ascii="Consolas" w:eastAsiaTheme="minorEastAsia" w:hAnsi="Consolas"/>
          <w:bCs/>
          <w:sz w:val="24"/>
          <w:szCs w:val="24"/>
        </w:rPr>
      </w:pP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3F2DD396" wp14:editId="6A90C361">
            <wp:simplePos x="0" y="0"/>
            <wp:positionH relativeFrom="margin">
              <wp:align>right</wp:align>
            </wp:positionH>
            <wp:positionV relativeFrom="paragraph">
              <wp:posOffset>194310</wp:posOffset>
            </wp:positionV>
            <wp:extent cx="3225165" cy="3136265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utput1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1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36F1F67D" wp14:editId="3BC831D6">
            <wp:simplePos x="0" y="0"/>
            <wp:positionH relativeFrom="margin">
              <wp:align>left</wp:align>
            </wp:positionH>
            <wp:positionV relativeFrom="paragraph">
              <wp:posOffset>229870</wp:posOffset>
            </wp:positionV>
            <wp:extent cx="3225165" cy="3136265"/>
            <wp:effectExtent l="0" t="0" r="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utput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1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A544EDA" w14:textId="0AB5D2F9" w:rsidR="00E57195" w:rsidRPr="001116A7" w:rsidRDefault="00A422E9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</w:rPr>
      </w:pP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37F90F6D" wp14:editId="11D2CB94">
            <wp:simplePos x="0" y="0"/>
            <wp:positionH relativeFrom="margin">
              <wp:align>center</wp:align>
            </wp:positionH>
            <wp:positionV relativeFrom="paragraph">
              <wp:posOffset>3260090</wp:posOffset>
            </wp:positionV>
            <wp:extent cx="3803015" cy="3571875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2222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01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350C87" w14:textId="255360D0" w:rsidR="00A422E9" w:rsidRDefault="00A422E9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2BA34DD0" w14:textId="3DB82181" w:rsidR="004C5065" w:rsidRPr="00E27CA0" w:rsidRDefault="004C5065" w:rsidP="009A0AA0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 w:rsidRPr="004C5065">
        <w:rPr>
          <w:rFonts w:ascii="Consolas" w:hAnsi="Consolas"/>
          <w:bCs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1199BE1E" wp14:editId="42FA1A49">
            <wp:simplePos x="0" y="0"/>
            <wp:positionH relativeFrom="column">
              <wp:posOffset>5029200</wp:posOffset>
            </wp:positionH>
            <wp:positionV relativeFrom="paragraph">
              <wp:posOffset>34925</wp:posOffset>
            </wp:positionV>
            <wp:extent cx="1219835" cy="1123950"/>
            <wp:effectExtent l="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83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nsolas" w:hAnsi="Consolas"/>
          <w:b/>
          <w:sz w:val="28"/>
          <w:szCs w:val="28"/>
        </w:rPr>
        <w:t>Основная задача</w:t>
      </w:r>
      <w:r w:rsidR="00E27CA0">
        <w:rPr>
          <w:rFonts w:ascii="Consolas" w:hAnsi="Consolas"/>
          <w:b/>
          <w:sz w:val="28"/>
          <w:szCs w:val="28"/>
          <w:lang w:val="en-US"/>
        </w:rPr>
        <w:t>:</w:t>
      </w:r>
    </w:p>
    <w:p w14:paraId="235EBDF2" w14:textId="77777777" w:rsidR="00C41854" w:rsidRPr="00C41854" w:rsidRDefault="004C5065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04A9A783" w14:textId="77777777" w:rsidR="00C41854" w:rsidRPr="001E5F10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7B8C01B6" w14:textId="452A9B01" w:rsidR="00C41854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0E8940D2" w14:textId="359B1FAB" w:rsidR="00C41854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248AD0D9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7C7ADC76" w14:textId="79886412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u(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>x, y) | x[0] |  x[1] |  x[2] |  x[3] |  x[4] |  x[5] |  x[6] |  x[7] | x[8] |</w:t>
      </w:r>
    </w:p>
    <w:p w14:paraId="10688D96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160C6A91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0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0.383 | 0.707 | 0.924 |  1.0  | 0.924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7561038E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1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0.339 | 0.626 | 0.818 | 0.885 | 0.818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25D25859" w14:textId="41F1F16A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2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 0.3  | 0.554 | 0.723 | 0.783 | 0.723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11940841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3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639 | 0.692 | 0.639 | 0.489 | 0.265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770D68BF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4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565 | 0.611 | 0.565 | 0.432 | 0.234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58785DFF" w14:textId="6D699E43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5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498 |  0.54 | 0.498 | 0.382 | 0.206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1CBAEE29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6]  | 0.0  |  0.0  |  0.0  | 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336 | 0.182 | 0.0 </w:t>
      </w:r>
      <w:r w:rsidRPr="00E27CA0">
        <w:rPr>
          <w:rFonts w:ascii="Consolas" w:eastAsiaTheme="minorEastAsia" w:hAnsi="Consolas"/>
          <w:bCs/>
          <w:lang w:val="en-US"/>
        </w:rPr>
        <w:t xml:space="preserve"> |</w:t>
      </w:r>
    </w:p>
    <w:p w14:paraId="4A4F4B4C" w14:textId="211B374F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7]  | 0.0  |  0.0  |  0.0  | 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>0.296 |  0.16 | 0.0</w:t>
      </w:r>
      <w:r w:rsidRPr="00E27CA0">
        <w:rPr>
          <w:rFonts w:ascii="Consolas" w:eastAsiaTheme="minorEastAsia" w:hAnsi="Consolas"/>
          <w:bCs/>
          <w:lang w:val="en-US"/>
        </w:rPr>
        <w:t xml:space="preserve">  |</w:t>
      </w:r>
    </w:p>
    <w:p w14:paraId="5F08897C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8]  | 0.0  |  0.0  |  0.0  |  0.0  |  0.0  |  0.0  | 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26 | 0.141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0619B5B3" w14:textId="599F35DE" w:rsidR="00C41854" w:rsidRPr="00E27CA0" w:rsidRDefault="00E12203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97152" behindDoc="0" locked="0" layoutInCell="1" allowOverlap="1" wp14:anchorId="53414B85" wp14:editId="7D3F9E7B">
            <wp:simplePos x="0" y="0"/>
            <wp:positionH relativeFrom="margin">
              <wp:posOffset>3419475</wp:posOffset>
            </wp:positionH>
            <wp:positionV relativeFrom="paragraph">
              <wp:posOffset>566420</wp:posOffset>
            </wp:positionV>
            <wp:extent cx="3378835" cy="3286125"/>
            <wp:effectExtent l="0" t="0" r="0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2222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83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96128" behindDoc="0" locked="0" layoutInCell="1" allowOverlap="1" wp14:anchorId="551259F7" wp14:editId="06EFE8AB">
            <wp:simplePos x="0" y="0"/>
            <wp:positionH relativeFrom="margin">
              <wp:align>left</wp:align>
            </wp:positionH>
            <wp:positionV relativeFrom="paragraph">
              <wp:posOffset>453390</wp:posOffset>
            </wp:positionV>
            <wp:extent cx="3466465" cy="3552825"/>
            <wp:effectExtent l="0" t="0" r="0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4444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139" cy="35606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7CA0"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7C1AE3F1" w14:textId="358F6840" w:rsidR="009A0AA0" w:rsidRPr="00E12203" w:rsidRDefault="009A0AA0" w:rsidP="009A0AA0">
      <w:pPr>
        <w:spacing w:after="160" w:line="259" w:lineRule="auto"/>
        <w:rPr>
          <w:rFonts w:ascii="Consolas" w:hAnsi="Consolas"/>
          <w:bCs/>
          <w:sz w:val="28"/>
          <w:szCs w:val="28"/>
          <w:lang w:val="en-US"/>
        </w:rPr>
      </w:pPr>
      <w:r w:rsidRPr="00E12203">
        <w:rPr>
          <w:rFonts w:ascii="Consolas" w:hAnsi="Consolas"/>
          <w:bCs/>
          <w:sz w:val="28"/>
          <w:szCs w:val="28"/>
          <w:lang w:val="en-US"/>
        </w:rPr>
        <w:br w:type="page"/>
      </w:r>
    </w:p>
    <w:p w14:paraId="5F2C1940" w14:textId="533827F2" w:rsidR="007A6B53" w:rsidRPr="00E12203" w:rsidRDefault="00A1043B" w:rsidP="00BF7AC6">
      <w:pPr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lastRenderedPageBreak/>
        <w:t>Код</w:t>
      </w:r>
      <w:r w:rsidRPr="00E12203">
        <w:rPr>
          <w:rFonts w:ascii="Consolas" w:hAnsi="Consolas"/>
          <w:b/>
          <w:sz w:val="28"/>
          <w:szCs w:val="28"/>
        </w:rPr>
        <w:t xml:space="preserve"> </w:t>
      </w:r>
      <w:r w:rsidR="00EF51D0" w:rsidRPr="00D8621B">
        <w:rPr>
          <w:rFonts w:ascii="Consolas" w:hAnsi="Consolas"/>
          <w:b/>
          <w:sz w:val="28"/>
          <w:szCs w:val="28"/>
        </w:rPr>
        <w:t>программы</w:t>
      </w:r>
      <w:r w:rsidR="00EF51D0" w:rsidRPr="00E12203">
        <w:rPr>
          <w:rFonts w:ascii="Consolas" w:hAnsi="Consolas"/>
          <w:i/>
          <w:szCs w:val="28"/>
        </w:rPr>
        <w:t xml:space="preserve"> (</w:t>
      </w:r>
      <w:r w:rsidR="002033B5" w:rsidRPr="00D8621B">
        <w:rPr>
          <w:rFonts w:ascii="Consolas" w:hAnsi="Consolas"/>
          <w:i/>
          <w:szCs w:val="28"/>
        </w:rPr>
        <w:t>пояснения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к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коду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E12203">
        <w:rPr>
          <w:rFonts w:ascii="Consolas" w:hAnsi="Consolas"/>
          <w:i/>
          <w:szCs w:val="28"/>
        </w:rPr>
        <w:t>красным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цветом</w:t>
      </w:r>
      <w:r w:rsidR="002033B5" w:rsidRPr="00E12203">
        <w:rPr>
          <w:rFonts w:ascii="Consolas" w:hAnsi="Consolas"/>
          <w:i/>
          <w:szCs w:val="28"/>
        </w:rPr>
        <w:t>)</w:t>
      </w:r>
      <w:r w:rsidRPr="00E12203">
        <w:rPr>
          <w:rFonts w:ascii="Consolas" w:hAnsi="Consolas"/>
          <w:b/>
          <w:sz w:val="28"/>
          <w:szCs w:val="28"/>
        </w:rPr>
        <w:t xml:space="preserve">: </w:t>
      </w:r>
    </w:p>
    <w:p w14:paraId="54316C51" w14:textId="77777777" w:rsidR="00E12203" w:rsidRDefault="00E12203" w:rsidP="00E1220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ump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plotlib.pyplo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cipy.linalg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счет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исл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очек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N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шаг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h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: int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ei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b - a) / h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счет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мерно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шаг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h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: 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)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(x, y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 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y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 * 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ого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(x, y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7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 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y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нач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, mode, h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 - h == a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 + h == b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ятидиагональной</w:t>
      </w:r>
      <w:proofErr w:type="spellEnd"/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ямоугольн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ла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ens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y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dimensio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ensio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 dimensi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% (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!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!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 + A.T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</w:p>
    <w:p w14:paraId="59148476" w14:textId="1CDC8D9C" w:rsidR="00E12203" w:rsidRPr="00E12203" w:rsidRDefault="00E12203" w:rsidP="00E1220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lastRenderedPageBreak/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vector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B = [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x = j *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res = f(x, y, mode) * h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, mode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res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етод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ейделя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auss_Seide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on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err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err &gt;= epsil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p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)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s1 = sum(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[j]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[j]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s2 = sum(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[j] * x[j]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(B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s1 - s2) /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err = sum(abs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й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(h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ension = int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qr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B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vector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 xml:space="preserve"># solution =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LA.solve</w:t>
      </w:r>
      <w:proofErr w:type="spellEnd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(A, B)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auss_Seide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eshaped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eshap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solution, (dimension, dimensio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dd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reshaped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реза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лишнюю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лас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з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q_1 = n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2 = n - sq_1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lt;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sq_1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q_2 &lt;= j &lt;= 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1 &lt;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n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= j &lt;= sq_1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lastRenderedPageBreak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2 &lt;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n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= j &lt; sq_2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обавл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ах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dd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solution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ution)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, dim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етыр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-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eft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).reshape(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ight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b,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).reshape(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up = [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a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own = [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b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left = left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: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ight = right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: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(left, solution, right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(up, solution, down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ution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а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mode, label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,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meshgri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Z = [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u(X, Y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u(X, Y, mode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complex area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figur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ax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projection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3d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set_tit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label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view_ini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7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plot_surf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, Y, Z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rstrid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cstrid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cmap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inferno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 xml:space="preserve"># inferno #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twilight_shifted</w:t>
      </w:r>
      <w:proofErr w:type="spellEnd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вод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аблиц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зультатов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table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x[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str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]"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[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u(x, y)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able.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row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label 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y[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+ str(row)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]"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data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ou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[row]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able.add_ro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label, *data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print(tabl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грешнос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илу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унг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y_2h, h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y_2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zero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j] - y_2h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j])) / 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zero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x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&gt; epsil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h *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y_2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eshap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(n, n)),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a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b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h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epsilon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.00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u_test_1 = 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1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1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1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u_test_2 = 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2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2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2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2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 = 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complex area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</w:p>
    <w:p w14:paraId="465391A2" w14:textId="77777777" w:rsidR="00E12203" w:rsidRPr="00E12203" w:rsidRDefault="00E12203" w:rsidP="00BF7AC6">
      <w:pPr>
        <w:rPr>
          <w:rFonts w:ascii="Consolas" w:hAnsi="Consolas"/>
          <w:i/>
          <w:szCs w:val="28"/>
          <w:lang w:val="en-US"/>
        </w:rPr>
      </w:pPr>
    </w:p>
    <w:p w14:paraId="35B14AAA" w14:textId="6C9A53BB" w:rsidR="009E2D24" w:rsidRPr="00BF7AC6" w:rsidRDefault="0009631C" w:rsidP="00D8621B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>Анализ результатов:</w:t>
      </w:r>
    </w:p>
    <w:sectPr w:rsidR="009E2D24" w:rsidRPr="00BF7AC6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83DDD"/>
    <w:multiLevelType w:val="hybridMultilevel"/>
    <w:tmpl w:val="F62EF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579A0"/>
    <w:multiLevelType w:val="hybridMultilevel"/>
    <w:tmpl w:val="A062763C"/>
    <w:lvl w:ilvl="0" w:tplc="47142AF2">
      <w:start w:val="1"/>
      <w:numFmt w:val="decimal"/>
      <w:lvlText w:val="(%1)"/>
      <w:lvlJc w:val="left"/>
      <w:pPr>
        <w:ind w:left="1080" w:hanging="720"/>
      </w:pPr>
      <w:rPr>
        <w:rFonts w:hint="default"/>
        <w:b/>
        <w:bCs w:val="0"/>
        <w:i w:val="0"/>
        <w:iCs/>
        <w:color w:val="2E74B5" w:themeColor="accent1" w:themeShade="BF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C6215E"/>
    <w:multiLevelType w:val="hybridMultilevel"/>
    <w:tmpl w:val="B822A918"/>
    <w:lvl w:ilvl="0" w:tplc="B5F2B914">
      <w:start w:val="1"/>
      <w:numFmt w:val="decimal"/>
      <w:lvlText w:val="(%1)"/>
      <w:lvlJc w:val="left"/>
      <w:pPr>
        <w:ind w:left="1080" w:hanging="720"/>
      </w:pPr>
      <w:rPr>
        <w:rFonts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C42A56"/>
    <w:multiLevelType w:val="hybridMultilevel"/>
    <w:tmpl w:val="A84885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F3C5E"/>
    <w:multiLevelType w:val="hybridMultilevel"/>
    <w:tmpl w:val="92D68150"/>
    <w:lvl w:ilvl="0" w:tplc="B024FD56">
      <w:start w:val="1"/>
      <w:numFmt w:val="decimal"/>
      <w:lvlText w:val="%1."/>
      <w:lvlJc w:val="left"/>
      <w:pPr>
        <w:ind w:left="76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1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C377F2"/>
    <w:multiLevelType w:val="hybridMultilevel"/>
    <w:tmpl w:val="8CEA7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143071"/>
    <w:multiLevelType w:val="hybridMultilevel"/>
    <w:tmpl w:val="493C18D8"/>
    <w:lvl w:ilvl="0" w:tplc="405EA9B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0975D7"/>
    <w:multiLevelType w:val="hybridMultilevel"/>
    <w:tmpl w:val="20CA33EE"/>
    <w:lvl w:ilvl="0" w:tplc="B024FD56">
      <w:start w:val="1"/>
      <w:numFmt w:val="decimal"/>
      <w:lvlText w:val="%1."/>
      <w:lvlJc w:val="left"/>
      <w:pPr>
        <w:ind w:left="110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DF45DB"/>
    <w:multiLevelType w:val="hybridMultilevel"/>
    <w:tmpl w:val="1D268FC0"/>
    <w:lvl w:ilvl="0" w:tplc="D8941F8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1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825490"/>
    <w:multiLevelType w:val="hybridMultilevel"/>
    <w:tmpl w:val="BDD895D0"/>
    <w:lvl w:ilvl="0" w:tplc="EAB0F29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643094"/>
    <w:multiLevelType w:val="hybridMultilevel"/>
    <w:tmpl w:val="9F6C8480"/>
    <w:lvl w:ilvl="0" w:tplc="6B309E90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22"/>
  </w:num>
  <w:num w:numId="3">
    <w:abstractNumId w:val="18"/>
  </w:num>
  <w:num w:numId="4">
    <w:abstractNumId w:val="11"/>
  </w:num>
  <w:num w:numId="5">
    <w:abstractNumId w:val="5"/>
  </w:num>
  <w:num w:numId="6">
    <w:abstractNumId w:val="21"/>
  </w:num>
  <w:num w:numId="7">
    <w:abstractNumId w:val="24"/>
  </w:num>
  <w:num w:numId="8">
    <w:abstractNumId w:val="6"/>
  </w:num>
  <w:num w:numId="9">
    <w:abstractNumId w:val="4"/>
  </w:num>
  <w:num w:numId="10">
    <w:abstractNumId w:val="12"/>
  </w:num>
  <w:num w:numId="11">
    <w:abstractNumId w:val="26"/>
  </w:num>
  <w:num w:numId="12">
    <w:abstractNumId w:val="19"/>
  </w:num>
  <w:num w:numId="13">
    <w:abstractNumId w:val="14"/>
  </w:num>
  <w:num w:numId="14">
    <w:abstractNumId w:val="2"/>
  </w:num>
  <w:num w:numId="15">
    <w:abstractNumId w:val="28"/>
  </w:num>
  <w:num w:numId="16">
    <w:abstractNumId w:val="17"/>
  </w:num>
  <w:num w:numId="17">
    <w:abstractNumId w:val="8"/>
  </w:num>
  <w:num w:numId="18">
    <w:abstractNumId w:val="3"/>
  </w:num>
  <w:num w:numId="19">
    <w:abstractNumId w:val="0"/>
  </w:num>
  <w:num w:numId="20">
    <w:abstractNumId w:val="9"/>
  </w:num>
  <w:num w:numId="21">
    <w:abstractNumId w:val="13"/>
  </w:num>
  <w:num w:numId="22">
    <w:abstractNumId w:val="10"/>
  </w:num>
  <w:num w:numId="23">
    <w:abstractNumId w:val="23"/>
  </w:num>
  <w:num w:numId="24">
    <w:abstractNumId w:val="15"/>
  </w:num>
  <w:num w:numId="25">
    <w:abstractNumId w:val="20"/>
  </w:num>
  <w:num w:numId="26">
    <w:abstractNumId w:val="16"/>
  </w:num>
  <w:num w:numId="27">
    <w:abstractNumId w:val="7"/>
  </w:num>
  <w:num w:numId="28">
    <w:abstractNumId w:val="27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07FB0"/>
    <w:rsid w:val="00020279"/>
    <w:rsid w:val="0002575D"/>
    <w:rsid w:val="00036C70"/>
    <w:rsid w:val="00044208"/>
    <w:rsid w:val="00047174"/>
    <w:rsid w:val="00086464"/>
    <w:rsid w:val="0009631C"/>
    <w:rsid w:val="00097345"/>
    <w:rsid w:val="000A0875"/>
    <w:rsid w:val="000A6FCC"/>
    <w:rsid w:val="000D1EC9"/>
    <w:rsid w:val="00105953"/>
    <w:rsid w:val="001060EC"/>
    <w:rsid w:val="001116A7"/>
    <w:rsid w:val="00117152"/>
    <w:rsid w:val="00135F47"/>
    <w:rsid w:val="0015710D"/>
    <w:rsid w:val="00161738"/>
    <w:rsid w:val="00161BA0"/>
    <w:rsid w:val="00194403"/>
    <w:rsid w:val="00196F7F"/>
    <w:rsid w:val="001A265F"/>
    <w:rsid w:val="001B5948"/>
    <w:rsid w:val="001B5B8B"/>
    <w:rsid w:val="001E0EAE"/>
    <w:rsid w:val="001E5F10"/>
    <w:rsid w:val="001E71C7"/>
    <w:rsid w:val="001F511A"/>
    <w:rsid w:val="001F763C"/>
    <w:rsid w:val="00201B74"/>
    <w:rsid w:val="002026B4"/>
    <w:rsid w:val="002033B5"/>
    <w:rsid w:val="00203CDD"/>
    <w:rsid w:val="00214959"/>
    <w:rsid w:val="0022683C"/>
    <w:rsid w:val="002326F5"/>
    <w:rsid w:val="00242C69"/>
    <w:rsid w:val="00256CDE"/>
    <w:rsid w:val="00261FE8"/>
    <w:rsid w:val="0027478E"/>
    <w:rsid w:val="00275518"/>
    <w:rsid w:val="0028649D"/>
    <w:rsid w:val="00286BFD"/>
    <w:rsid w:val="002877C5"/>
    <w:rsid w:val="002A0AB7"/>
    <w:rsid w:val="002D086E"/>
    <w:rsid w:val="002D547F"/>
    <w:rsid w:val="002E794F"/>
    <w:rsid w:val="003073E7"/>
    <w:rsid w:val="003311B8"/>
    <w:rsid w:val="0035449E"/>
    <w:rsid w:val="00355192"/>
    <w:rsid w:val="0035743E"/>
    <w:rsid w:val="003A3822"/>
    <w:rsid w:val="003B43E4"/>
    <w:rsid w:val="003B7469"/>
    <w:rsid w:val="003C6D1B"/>
    <w:rsid w:val="003C7CD9"/>
    <w:rsid w:val="003D2787"/>
    <w:rsid w:val="0041659F"/>
    <w:rsid w:val="00416FDB"/>
    <w:rsid w:val="0042443F"/>
    <w:rsid w:val="00425476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9748E"/>
    <w:rsid w:val="004C2B3E"/>
    <w:rsid w:val="004C5065"/>
    <w:rsid w:val="004D118E"/>
    <w:rsid w:val="004F1922"/>
    <w:rsid w:val="0050017B"/>
    <w:rsid w:val="00510F15"/>
    <w:rsid w:val="00534775"/>
    <w:rsid w:val="00545A68"/>
    <w:rsid w:val="00550598"/>
    <w:rsid w:val="005616AC"/>
    <w:rsid w:val="005B3791"/>
    <w:rsid w:val="005B729E"/>
    <w:rsid w:val="005D1EB4"/>
    <w:rsid w:val="006144EB"/>
    <w:rsid w:val="006429EC"/>
    <w:rsid w:val="00647C23"/>
    <w:rsid w:val="006502AB"/>
    <w:rsid w:val="00674603"/>
    <w:rsid w:val="006950BE"/>
    <w:rsid w:val="00696E7D"/>
    <w:rsid w:val="006A05DD"/>
    <w:rsid w:val="006B3CAF"/>
    <w:rsid w:val="006B5EEA"/>
    <w:rsid w:val="007347AE"/>
    <w:rsid w:val="00751E2B"/>
    <w:rsid w:val="0078168D"/>
    <w:rsid w:val="007819A2"/>
    <w:rsid w:val="00784AF8"/>
    <w:rsid w:val="0079780B"/>
    <w:rsid w:val="007A6B53"/>
    <w:rsid w:val="007B6621"/>
    <w:rsid w:val="00806AD9"/>
    <w:rsid w:val="00814866"/>
    <w:rsid w:val="00815FC3"/>
    <w:rsid w:val="00826F5D"/>
    <w:rsid w:val="008541A8"/>
    <w:rsid w:val="00856FE9"/>
    <w:rsid w:val="0086062A"/>
    <w:rsid w:val="00862A70"/>
    <w:rsid w:val="008A0395"/>
    <w:rsid w:val="008A66A7"/>
    <w:rsid w:val="008A784B"/>
    <w:rsid w:val="008B34C3"/>
    <w:rsid w:val="008C0EBE"/>
    <w:rsid w:val="0091072A"/>
    <w:rsid w:val="009145AB"/>
    <w:rsid w:val="009314DE"/>
    <w:rsid w:val="00961568"/>
    <w:rsid w:val="0097042F"/>
    <w:rsid w:val="0097431A"/>
    <w:rsid w:val="00983A54"/>
    <w:rsid w:val="0098518B"/>
    <w:rsid w:val="00993D4C"/>
    <w:rsid w:val="009A0AA0"/>
    <w:rsid w:val="009D0960"/>
    <w:rsid w:val="009E2D24"/>
    <w:rsid w:val="009E784A"/>
    <w:rsid w:val="009F35A9"/>
    <w:rsid w:val="009F4266"/>
    <w:rsid w:val="009F44EC"/>
    <w:rsid w:val="00A06040"/>
    <w:rsid w:val="00A07AAC"/>
    <w:rsid w:val="00A1043B"/>
    <w:rsid w:val="00A23EB7"/>
    <w:rsid w:val="00A422E9"/>
    <w:rsid w:val="00A45559"/>
    <w:rsid w:val="00A47FCC"/>
    <w:rsid w:val="00A53DD5"/>
    <w:rsid w:val="00A65528"/>
    <w:rsid w:val="00A83189"/>
    <w:rsid w:val="00AA703C"/>
    <w:rsid w:val="00AB1795"/>
    <w:rsid w:val="00AC413B"/>
    <w:rsid w:val="00AC7915"/>
    <w:rsid w:val="00AE71DB"/>
    <w:rsid w:val="00AF2DE9"/>
    <w:rsid w:val="00AF55E4"/>
    <w:rsid w:val="00B04072"/>
    <w:rsid w:val="00B10158"/>
    <w:rsid w:val="00B13017"/>
    <w:rsid w:val="00B16E25"/>
    <w:rsid w:val="00B26D72"/>
    <w:rsid w:val="00B323C9"/>
    <w:rsid w:val="00B3449B"/>
    <w:rsid w:val="00B53304"/>
    <w:rsid w:val="00B54B00"/>
    <w:rsid w:val="00B65A01"/>
    <w:rsid w:val="00B7336F"/>
    <w:rsid w:val="00B75B14"/>
    <w:rsid w:val="00B83599"/>
    <w:rsid w:val="00B91A1A"/>
    <w:rsid w:val="00BA4A1B"/>
    <w:rsid w:val="00BB002D"/>
    <w:rsid w:val="00BB0713"/>
    <w:rsid w:val="00BB3DC8"/>
    <w:rsid w:val="00BB5074"/>
    <w:rsid w:val="00BF7AC6"/>
    <w:rsid w:val="00C34915"/>
    <w:rsid w:val="00C41854"/>
    <w:rsid w:val="00C42784"/>
    <w:rsid w:val="00C63AF3"/>
    <w:rsid w:val="00C701D7"/>
    <w:rsid w:val="00CB0F76"/>
    <w:rsid w:val="00CB2AE7"/>
    <w:rsid w:val="00CC1E18"/>
    <w:rsid w:val="00CC5042"/>
    <w:rsid w:val="00CE73AD"/>
    <w:rsid w:val="00D01FC5"/>
    <w:rsid w:val="00D0333B"/>
    <w:rsid w:val="00D06435"/>
    <w:rsid w:val="00D06BFF"/>
    <w:rsid w:val="00D41EE6"/>
    <w:rsid w:val="00D62F6A"/>
    <w:rsid w:val="00D738B0"/>
    <w:rsid w:val="00D77D04"/>
    <w:rsid w:val="00D8621B"/>
    <w:rsid w:val="00DA3439"/>
    <w:rsid w:val="00DB51B7"/>
    <w:rsid w:val="00DD08D2"/>
    <w:rsid w:val="00DE2D0B"/>
    <w:rsid w:val="00DF17E9"/>
    <w:rsid w:val="00DF27A3"/>
    <w:rsid w:val="00DF4DA0"/>
    <w:rsid w:val="00E12203"/>
    <w:rsid w:val="00E27CA0"/>
    <w:rsid w:val="00E419EF"/>
    <w:rsid w:val="00E43A68"/>
    <w:rsid w:val="00E532AC"/>
    <w:rsid w:val="00E57195"/>
    <w:rsid w:val="00E77519"/>
    <w:rsid w:val="00E93C1F"/>
    <w:rsid w:val="00EA1885"/>
    <w:rsid w:val="00EA1F65"/>
    <w:rsid w:val="00ED14EA"/>
    <w:rsid w:val="00ED3C65"/>
    <w:rsid w:val="00EE0802"/>
    <w:rsid w:val="00EF4222"/>
    <w:rsid w:val="00EF51D0"/>
    <w:rsid w:val="00EF68EB"/>
    <w:rsid w:val="00F02131"/>
    <w:rsid w:val="00F142AD"/>
    <w:rsid w:val="00F411BE"/>
    <w:rsid w:val="00F416BE"/>
    <w:rsid w:val="00F47F37"/>
    <w:rsid w:val="00F76FED"/>
    <w:rsid w:val="00F8216C"/>
    <w:rsid w:val="00FB0726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qFormat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qFormat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  <w:style w:type="paragraph" w:customStyle="1" w:styleId="00-01">
    <w:name w:val="Обычный 00-01"/>
    <w:basedOn w:val="a"/>
    <w:qFormat/>
    <w:rsid w:val="00856FE9"/>
    <w:pPr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0">
    <w:name w:val="Т-центр 2 строки"/>
    <w:basedOn w:val="-0"/>
    <w:qFormat/>
    <w:rsid w:val="00B54B00"/>
    <w:pPr>
      <w:spacing w:before="240" w:after="240"/>
    </w:pPr>
    <w:rPr>
      <w:lang w:val="en-US"/>
    </w:rPr>
  </w:style>
  <w:style w:type="paragraph" w:customStyle="1" w:styleId="-21">
    <w:name w:val="Т-номер 2 строки"/>
    <w:basedOn w:val="-"/>
    <w:qFormat/>
    <w:rsid w:val="00B54B00"/>
    <w:pPr>
      <w:spacing w:before="240" w:after="240"/>
    </w:pPr>
  </w:style>
  <w:style w:type="paragraph" w:customStyle="1" w:styleId="-02-02">
    <w:name w:val="Т-центр 02-02"/>
    <w:basedOn w:val="-0"/>
    <w:qFormat/>
    <w:rsid w:val="00B54B00"/>
    <w:pPr>
      <w:spacing w:before="40" w:after="4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64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58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6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3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3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66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7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98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3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4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8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5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33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0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12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1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56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61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53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5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10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71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39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653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6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98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788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348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99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84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99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75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175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73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24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8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17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12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243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6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84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89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04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21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4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7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4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7</TotalTime>
  <Pages>21</Pages>
  <Words>3324</Words>
  <Characters>18947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85</cp:revision>
  <dcterms:created xsi:type="dcterms:W3CDTF">2021-02-20T06:31:00Z</dcterms:created>
  <dcterms:modified xsi:type="dcterms:W3CDTF">2021-11-28T17:37:00Z</dcterms:modified>
</cp:coreProperties>
</file>